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0344C640" w:rsidR="008C1FB1" w:rsidRPr="009F6921" w:rsidRDefault="008C1FB1" w:rsidP="009E64FB">
          <w:pPr>
            <w:pStyle w:val="TOCHeading"/>
            <w:bidi/>
            <w:jc w:val="center"/>
            <w:rPr>
              <w:rFonts w:cs="B Nazanin"/>
              <w:b/>
              <w:bCs/>
              <w:color w:val="auto"/>
              <w:rtl/>
              <w:lang w:bidi="fa-IR"/>
            </w:rPr>
          </w:pPr>
          <w:r w:rsidRPr="009F6921">
            <w:rPr>
              <w:rFonts w:cs="B Nazanin" w:hint="cs"/>
              <w:b/>
              <w:bCs/>
              <w:color w:val="auto"/>
              <w:rtl/>
            </w:rPr>
            <w:t>فهرست</w:t>
          </w:r>
          <w:r w:rsidRPr="009F6921">
            <w:rPr>
              <w:rFonts w:cs="B Nazanin" w:hint="cs"/>
              <w:b/>
              <w:bCs/>
              <w:color w:val="auto"/>
              <w:rtl/>
              <w:lang w:bidi="fa-IR"/>
            </w:rPr>
            <w:t xml:space="preserve"> عناوین</w:t>
          </w:r>
        </w:p>
        <w:p w14:paraId="3391F752" w14:textId="77777777" w:rsidR="008C1FB1" w:rsidRPr="009E64FB" w:rsidRDefault="008C1FB1" w:rsidP="009E64FB">
          <w:pPr>
            <w:bidi/>
            <w:rPr>
              <w:b/>
              <w:bCs/>
              <w:rtl/>
              <w:lang w:bidi="fa-IR"/>
            </w:rPr>
          </w:pPr>
        </w:p>
        <w:p w14:paraId="0B6F52F3" w14:textId="39E59868" w:rsidR="009E64FB" w:rsidRPr="009E64FB" w:rsidRDefault="008C1FB1" w:rsidP="009E64FB">
          <w:pPr>
            <w:pStyle w:val="TOC2"/>
            <w:rPr>
              <w:rFonts w:cs="B Nazanin"/>
              <w:b/>
              <w:bCs/>
              <w:noProof/>
              <w:lang w:bidi="fa-IR"/>
            </w:rPr>
          </w:pPr>
          <w:r w:rsidRPr="009E64FB">
            <w:rPr>
              <w:rFonts w:cs="B Nazanin"/>
              <w:b/>
              <w:bCs/>
              <w:sz w:val="24"/>
              <w:szCs w:val="24"/>
            </w:rPr>
            <w:fldChar w:fldCharType="begin"/>
          </w:r>
          <w:r w:rsidRPr="009E64FB">
            <w:rPr>
              <w:rFonts w:cs="B Nazanin"/>
              <w:b/>
              <w:bCs/>
              <w:sz w:val="24"/>
              <w:szCs w:val="24"/>
            </w:rPr>
            <w:instrText xml:space="preserve"> TOC \o "1-3" \h \z \u </w:instrText>
          </w:r>
          <w:r w:rsidRPr="009E64FB">
            <w:rPr>
              <w:rFonts w:cs="B Nazanin"/>
              <w:b/>
              <w:bCs/>
              <w:sz w:val="24"/>
              <w:szCs w:val="24"/>
            </w:rPr>
            <w:fldChar w:fldCharType="separate"/>
          </w:r>
          <w:hyperlink w:anchor="_Toc151325362" w:history="1">
            <w:r w:rsidR="009E64FB" w:rsidRPr="009E64FB">
              <w:rPr>
                <w:rStyle w:val="Hyperlink"/>
                <w:rFonts w:cs="B Nazanin"/>
                <w:b/>
                <w:bCs/>
                <w:noProof/>
                <w:rtl/>
              </w:rPr>
              <w:t>1.</w:t>
            </w:r>
            <w:r w:rsidR="009E64FB" w:rsidRPr="009E64FB">
              <w:rPr>
                <w:rFonts w:cs="B Nazanin"/>
                <w:b/>
                <w:bCs/>
                <w:noProof/>
                <w:lang w:bidi="fa-IR"/>
              </w:rPr>
              <w:tab/>
            </w:r>
            <w:r w:rsidR="009E64FB" w:rsidRPr="009E64FB">
              <w:rPr>
                <w:rStyle w:val="Hyperlink"/>
                <w:rFonts w:cs="B Nazanin"/>
                <w:b/>
                <w:bCs/>
                <w:noProof/>
                <w:rtl/>
              </w:rPr>
              <w:t>عنوان آزما</w:t>
            </w:r>
            <w:r w:rsidR="009E64FB" w:rsidRPr="009E64FB">
              <w:rPr>
                <w:rStyle w:val="Hyperlink"/>
                <w:rFonts w:cs="B Nazanin" w:hint="cs"/>
                <w:b/>
                <w:bCs/>
                <w:noProof/>
                <w:rtl/>
              </w:rPr>
              <w:t>ی</w:t>
            </w:r>
            <w:r w:rsidR="009E64FB" w:rsidRPr="009E64FB">
              <w:rPr>
                <w:rStyle w:val="Hyperlink"/>
                <w:rFonts w:cs="B Nazanin" w:hint="eastAsia"/>
                <w:b/>
                <w:bCs/>
                <w:noProof/>
                <w:rtl/>
              </w:rPr>
              <w:t>ش</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2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2</w:t>
            </w:r>
            <w:r w:rsidR="009E64FB" w:rsidRPr="009E64FB">
              <w:rPr>
                <w:rStyle w:val="Hyperlink"/>
                <w:rFonts w:cs="B Nazanin"/>
                <w:b/>
                <w:bCs/>
                <w:noProof/>
                <w:rtl/>
              </w:rPr>
              <w:fldChar w:fldCharType="end"/>
            </w:r>
          </w:hyperlink>
        </w:p>
        <w:p w14:paraId="48CDE4AE" w14:textId="3395C806" w:rsidR="009E64FB" w:rsidRPr="009E64FB" w:rsidRDefault="00000000" w:rsidP="009E64FB">
          <w:pPr>
            <w:pStyle w:val="TOC2"/>
            <w:rPr>
              <w:rFonts w:cs="B Nazanin"/>
              <w:b/>
              <w:bCs/>
              <w:noProof/>
              <w:lang w:bidi="fa-IR"/>
            </w:rPr>
          </w:pPr>
          <w:hyperlink w:anchor="_Toc151325363" w:history="1">
            <w:r w:rsidR="009E64FB" w:rsidRPr="009E64FB">
              <w:rPr>
                <w:rStyle w:val="Hyperlink"/>
                <w:rFonts w:cs="B Nazanin"/>
                <w:b/>
                <w:bCs/>
                <w:noProof/>
              </w:rPr>
              <w:t>2.</w:t>
            </w:r>
            <w:r w:rsidR="009E64FB" w:rsidRPr="009E64FB">
              <w:rPr>
                <w:rFonts w:cs="B Nazanin"/>
                <w:b/>
                <w:bCs/>
                <w:noProof/>
                <w:lang w:bidi="fa-IR"/>
              </w:rPr>
              <w:tab/>
            </w:r>
            <w:r w:rsidR="009E64FB" w:rsidRPr="009E64FB">
              <w:rPr>
                <w:rStyle w:val="Hyperlink"/>
                <w:rFonts w:cs="B Nazanin"/>
                <w:b/>
                <w:bCs/>
                <w:noProof/>
                <w:rtl/>
              </w:rPr>
              <w:t>هدف آزما</w:t>
            </w:r>
            <w:r w:rsidR="009E64FB" w:rsidRPr="009E64FB">
              <w:rPr>
                <w:rStyle w:val="Hyperlink"/>
                <w:rFonts w:cs="B Nazanin" w:hint="cs"/>
                <w:b/>
                <w:bCs/>
                <w:noProof/>
                <w:rtl/>
              </w:rPr>
              <w:t>ی</w:t>
            </w:r>
            <w:r w:rsidR="009E64FB" w:rsidRPr="009E64FB">
              <w:rPr>
                <w:rStyle w:val="Hyperlink"/>
                <w:rFonts w:cs="B Nazanin" w:hint="eastAsia"/>
                <w:b/>
                <w:bCs/>
                <w:noProof/>
                <w:rtl/>
              </w:rPr>
              <w:t>ش</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3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2</w:t>
            </w:r>
            <w:r w:rsidR="009E64FB" w:rsidRPr="009E64FB">
              <w:rPr>
                <w:rStyle w:val="Hyperlink"/>
                <w:rFonts w:cs="B Nazanin"/>
                <w:b/>
                <w:bCs/>
                <w:noProof/>
                <w:rtl/>
              </w:rPr>
              <w:fldChar w:fldCharType="end"/>
            </w:r>
          </w:hyperlink>
        </w:p>
        <w:p w14:paraId="1DCACE17" w14:textId="47EAECAF" w:rsidR="009E64FB" w:rsidRPr="009E64FB" w:rsidRDefault="00000000" w:rsidP="009E64FB">
          <w:pPr>
            <w:pStyle w:val="TOC2"/>
            <w:tabs>
              <w:tab w:val="left" w:pos="2861"/>
            </w:tabs>
            <w:rPr>
              <w:rFonts w:cs="B Nazanin"/>
              <w:b/>
              <w:bCs/>
              <w:noProof/>
              <w:lang w:bidi="fa-IR"/>
            </w:rPr>
          </w:pPr>
          <w:hyperlink w:anchor="_Toc151325364" w:history="1">
            <w:r w:rsidR="009E64FB" w:rsidRPr="009E64FB">
              <w:rPr>
                <w:rStyle w:val="Hyperlink"/>
                <w:rFonts w:cs="B Nazanin"/>
                <w:b/>
                <w:bCs/>
                <w:noProof/>
              </w:rPr>
              <w:t>3.</w:t>
            </w:r>
            <w:r w:rsidR="009E64FB" w:rsidRPr="009E64FB">
              <w:rPr>
                <w:rFonts w:cs="B Nazanin"/>
                <w:b/>
                <w:bCs/>
                <w:noProof/>
                <w:lang w:bidi="fa-IR"/>
              </w:rPr>
              <w:tab/>
            </w:r>
            <w:r w:rsidR="009E64FB" w:rsidRPr="009E64FB">
              <w:rPr>
                <w:rStyle w:val="Hyperlink"/>
                <w:rFonts w:cs="B Nazanin"/>
                <w:b/>
                <w:bCs/>
                <w:noProof/>
                <w:rtl/>
              </w:rPr>
              <w:t>وسا</w:t>
            </w:r>
            <w:r w:rsidR="009E64FB" w:rsidRPr="009E64FB">
              <w:rPr>
                <w:rStyle w:val="Hyperlink"/>
                <w:rFonts w:cs="B Nazanin" w:hint="cs"/>
                <w:b/>
                <w:bCs/>
                <w:noProof/>
                <w:rtl/>
              </w:rPr>
              <w:t>ی</w:t>
            </w:r>
            <w:r w:rsidR="009E64FB" w:rsidRPr="009E64FB">
              <w:rPr>
                <w:rStyle w:val="Hyperlink"/>
                <w:rFonts w:cs="B Nazanin" w:hint="eastAsia"/>
                <w:b/>
                <w:bCs/>
                <w:noProof/>
                <w:rtl/>
              </w:rPr>
              <w:t>ل</w:t>
            </w:r>
            <w:r w:rsidR="009E64FB" w:rsidRPr="009E64FB">
              <w:rPr>
                <w:rStyle w:val="Hyperlink"/>
                <w:rFonts w:cs="B Nazanin"/>
                <w:b/>
                <w:bCs/>
                <w:noProof/>
                <w:rtl/>
              </w:rPr>
              <w:t xml:space="preserve"> مورد ن</w:t>
            </w:r>
            <w:r w:rsidR="009E64FB" w:rsidRPr="009E64FB">
              <w:rPr>
                <w:rStyle w:val="Hyperlink"/>
                <w:rFonts w:cs="B Nazanin" w:hint="cs"/>
                <w:b/>
                <w:bCs/>
                <w:noProof/>
                <w:rtl/>
              </w:rPr>
              <w:t>ی</w:t>
            </w:r>
            <w:r w:rsidR="009E64FB" w:rsidRPr="009E64FB">
              <w:rPr>
                <w:rStyle w:val="Hyperlink"/>
                <w:rFonts w:cs="B Nazanin" w:hint="eastAsia"/>
                <w:b/>
                <w:bCs/>
                <w:noProof/>
                <w:rtl/>
              </w:rPr>
              <w:t>از</w:t>
            </w:r>
            <w:r w:rsidR="009E64FB" w:rsidRPr="009E64FB">
              <w:rPr>
                <w:rStyle w:val="Hyperlink"/>
                <w:rFonts w:cs="B Nazanin"/>
                <w:b/>
                <w:bCs/>
                <w:noProof/>
                <w:rtl/>
              </w:rPr>
              <w:t xml:space="preserve"> برا</w:t>
            </w:r>
            <w:r w:rsidR="009E64FB" w:rsidRPr="009E64FB">
              <w:rPr>
                <w:rStyle w:val="Hyperlink"/>
                <w:rFonts w:cs="B Nazanin" w:hint="cs"/>
                <w:b/>
                <w:bCs/>
                <w:noProof/>
                <w:rtl/>
              </w:rPr>
              <w:t>ی</w:t>
            </w:r>
            <w:r w:rsidR="009E64FB" w:rsidRPr="009E64FB">
              <w:rPr>
                <w:rStyle w:val="Hyperlink"/>
                <w:rFonts w:cs="B Nazanin"/>
                <w:b/>
                <w:bCs/>
                <w:noProof/>
                <w:rtl/>
              </w:rPr>
              <w:t xml:space="preserve"> آزما</w:t>
            </w:r>
            <w:r w:rsidR="009E64FB" w:rsidRPr="009E64FB">
              <w:rPr>
                <w:rStyle w:val="Hyperlink"/>
                <w:rFonts w:cs="B Nazanin" w:hint="cs"/>
                <w:b/>
                <w:bCs/>
                <w:noProof/>
                <w:rtl/>
              </w:rPr>
              <w:t>ی</w:t>
            </w:r>
            <w:r w:rsidR="009E64FB" w:rsidRPr="009E64FB">
              <w:rPr>
                <w:rStyle w:val="Hyperlink"/>
                <w:rFonts w:cs="B Nazanin" w:hint="eastAsia"/>
                <w:b/>
                <w:bCs/>
                <w:noProof/>
                <w:rtl/>
              </w:rPr>
              <w:t>ش</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4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2</w:t>
            </w:r>
            <w:r w:rsidR="009E64FB" w:rsidRPr="009E64FB">
              <w:rPr>
                <w:rStyle w:val="Hyperlink"/>
                <w:rFonts w:cs="B Nazanin"/>
                <w:b/>
                <w:bCs/>
                <w:noProof/>
                <w:rtl/>
              </w:rPr>
              <w:fldChar w:fldCharType="end"/>
            </w:r>
          </w:hyperlink>
        </w:p>
        <w:p w14:paraId="08510AE5" w14:textId="42D82FC6" w:rsidR="009E64FB" w:rsidRPr="009E64FB" w:rsidRDefault="00000000" w:rsidP="009E64FB">
          <w:pPr>
            <w:pStyle w:val="TOC2"/>
            <w:tabs>
              <w:tab w:val="left" w:pos="4164"/>
            </w:tabs>
            <w:rPr>
              <w:rFonts w:cs="B Nazanin"/>
              <w:b/>
              <w:bCs/>
              <w:noProof/>
              <w:lang w:bidi="fa-IR"/>
            </w:rPr>
          </w:pPr>
          <w:hyperlink w:anchor="_Toc151325365" w:history="1">
            <w:r w:rsidR="009E64FB" w:rsidRPr="009E64FB">
              <w:rPr>
                <w:rStyle w:val="Hyperlink"/>
                <w:rFonts w:cs="B Nazanin"/>
                <w:b/>
                <w:bCs/>
                <w:noProof/>
              </w:rPr>
              <w:t>4.</w:t>
            </w:r>
            <w:r w:rsidR="009E64FB" w:rsidRPr="009E64FB">
              <w:rPr>
                <w:rFonts w:cs="B Nazanin"/>
                <w:b/>
                <w:bCs/>
                <w:noProof/>
                <w:lang w:bidi="fa-IR"/>
              </w:rPr>
              <w:tab/>
            </w:r>
            <w:r w:rsidR="009E64FB" w:rsidRPr="009E64FB">
              <w:rPr>
                <w:rStyle w:val="Hyperlink"/>
                <w:rFonts w:cs="B Nazanin"/>
                <w:b/>
                <w:bCs/>
                <w:noProof/>
                <w:rtl/>
              </w:rPr>
              <w:t>نکات</w:t>
            </w:r>
            <w:r w:rsidR="009E64FB" w:rsidRPr="009E64FB">
              <w:rPr>
                <w:rStyle w:val="Hyperlink"/>
                <w:rFonts w:cs="B Nazanin" w:hint="cs"/>
                <w:b/>
                <w:bCs/>
                <w:noProof/>
                <w:rtl/>
              </w:rPr>
              <w:t>ی</w:t>
            </w:r>
            <w:r w:rsidR="009E64FB" w:rsidRPr="009E64FB">
              <w:rPr>
                <w:rStyle w:val="Hyperlink"/>
                <w:rFonts w:cs="B Nazanin"/>
                <w:b/>
                <w:bCs/>
                <w:noProof/>
                <w:rtl/>
              </w:rPr>
              <w:t xml:space="preserve"> که با</w:t>
            </w:r>
            <w:r w:rsidR="009E64FB" w:rsidRPr="009E64FB">
              <w:rPr>
                <w:rStyle w:val="Hyperlink"/>
                <w:rFonts w:cs="B Nazanin" w:hint="cs"/>
                <w:b/>
                <w:bCs/>
                <w:noProof/>
                <w:rtl/>
              </w:rPr>
              <w:t>ی</w:t>
            </w:r>
            <w:r w:rsidR="009E64FB" w:rsidRPr="009E64FB">
              <w:rPr>
                <w:rStyle w:val="Hyperlink"/>
                <w:rFonts w:cs="B Nazanin" w:hint="eastAsia"/>
                <w:b/>
                <w:bCs/>
                <w:noProof/>
                <w:rtl/>
              </w:rPr>
              <w:t>د</w:t>
            </w:r>
            <w:r w:rsidR="009E64FB" w:rsidRPr="009E64FB">
              <w:rPr>
                <w:rStyle w:val="Hyperlink"/>
                <w:rFonts w:cs="B Nazanin"/>
                <w:b/>
                <w:bCs/>
                <w:noProof/>
                <w:rtl/>
              </w:rPr>
              <w:t xml:space="preserve"> ح</w:t>
            </w:r>
            <w:r w:rsidR="009E64FB" w:rsidRPr="009E64FB">
              <w:rPr>
                <w:rStyle w:val="Hyperlink"/>
                <w:rFonts w:cs="B Nazanin" w:hint="cs"/>
                <w:b/>
                <w:bCs/>
                <w:noProof/>
                <w:rtl/>
              </w:rPr>
              <w:t>ی</w:t>
            </w:r>
            <w:r w:rsidR="009E64FB" w:rsidRPr="009E64FB">
              <w:rPr>
                <w:rStyle w:val="Hyperlink"/>
                <w:rFonts w:cs="B Nazanin" w:hint="eastAsia"/>
                <w:b/>
                <w:bCs/>
                <w:noProof/>
                <w:rtl/>
              </w:rPr>
              <w:t>ن</w:t>
            </w:r>
            <w:r w:rsidR="009E64FB" w:rsidRPr="009E64FB">
              <w:rPr>
                <w:rStyle w:val="Hyperlink"/>
                <w:rFonts w:cs="B Nazanin"/>
                <w:b/>
                <w:bCs/>
                <w:noProof/>
                <w:rtl/>
              </w:rPr>
              <w:t xml:space="preserve"> آزما</w:t>
            </w:r>
            <w:r w:rsidR="009E64FB" w:rsidRPr="009E64FB">
              <w:rPr>
                <w:rStyle w:val="Hyperlink"/>
                <w:rFonts w:cs="B Nazanin" w:hint="cs"/>
                <w:b/>
                <w:bCs/>
                <w:noProof/>
                <w:rtl/>
              </w:rPr>
              <w:t>ی</w:t>
            </w:r>
            <w:r w:rsidR="009E64FB" w:rsidRPr="009E64FB">
              <w:rPr>
                <w:rStyle w:val="Hyperlink"/>
                <w:rFonts w:cs="B Nazanin" w:hint="eastAsia"/>
                <w:b/>
                <w:bCs/>
                <w:noProof/>
                <w:rtl/>
              </w:rPr>
              <w:t>ش</w:t>
            </w:r>
            <w:r w:rsidR="009E64FB" w:rsidRPr="009E64FB">
              <w:rPr>
                <w:rStyle w:val="Hyperlink"/>
                <w:rFonts w:cs="B Nazanin"/>
                <w:b/>
                <w:bCs/>
                <w:noProof/>
                <w:rtl/>
              </w:rPr>
              <w:t xml:space="preserve"> مورد توجه قرار گ</w:t>
            </w:r>
            <w:r w:rsidR="009E64FB" w:rsidRPr="009E64FB">
              <w:rPr>
                <w:rStyle w:val="Hyperlink"/>
                <w:rFonts w:cs="B Nazanin" w:hint="cs"/>
                <w:b/>
                <w:bCs/>
                <w:noProof/>
                <w:rtl/>
              </w:rPr>
              <w:t>ی</w:t>
            </w:r>
            <w:r w:rsidR="009E64FB" w:rsidRPr="009E64FB">
              <w:rPr>
                <w:rStyle w:val="Hyperlink"/>
                <w:rFonts w:cs="B Nazanin" w:hint="eastAsia"/>
                <w:b/>
                <w:bCs/>
                <w:noProof/>
                <w:rtl/>
              </w:rPr>
              <w:t>رند</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5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2</w:t>
            </w:r>
            <w:r w:rsidR="009E64FB" w:rsidRPr="009E64FB">
              <w:rPr>
                <w:rStyle w:val="Hyperlink"/>
                <w:rFonts w:cs="B Nazanin"/>
                <w:b/>
                <w:bCs/>
                <w:noProof/>
                <w:rtl/>
              </w:rPr>
              <w:fldChar w:fldCharType="end"/>
            </w:r>
          </w:hyperlink>
        </w:p>
        <w:p w14:paraId="281BB20F" w14:textId="6E2CCD5E" w:rsidR="009E64FB" w:rsidRPr="009E64FB" w:rsidRDefault="00000000" w:rsidP="009E64FB">
          <w:pPr>
            <w:pStyle w:val="TOC2"/>
            <w:rPr>
              <w:rFonts w:cs="B Nazanin"/>
              <w:b/>
              <w:bCs/>
              <w:noProof/>
              <w:lang w:bidi="fa-IR"/>
            </w:rPr>
          </w:pPr>
          <w:hyperlink w:anchor="_Toc151325366" w:history="1">
            <w:r w:rsidR="009E64FB" w:rsidRPr="009E64FB">
              <w:rPr>
                <w:rStyle w:val="Hyperlink"/>
                <w:rFonts w:cs="B Nazanin"/>
                <w:b/>
                <w:bCs/>
                <w:noProof/>
                <w:rtl/>
              </w:rPr>
              <w:t>5.</w:t>
            </w:r>
            <w:r w:rsidR="009E64FB" w:rsidRPr="009E64FB">
              <w:rPr>
                <w:rFonts w:cs="B Nazanin"/>
                <w:b/>
                <w:bCs/>
                <w:noProof/>
                <w:lang w:bidi="fa-IR"/>
              </w:rPr>
              <w:tab/>
            </w:r>
            <w:r w:rsidR="009E64FB" w:rsidRPr="009E64FB">
              <w:rPr>
                <w:rStyle w:val="Hyperlink"/>
                <w:rFonts w:cs="B Nazanin"/>
                <w:b/>
                <w:bCs/>
                <w:noProof/>
                <w:rtl/>
              </w:rPr>
              <w:t>شرح آزما</w:t>
            </w:r>
            <w:r w:rsidR="009E64FB" w:rsidRPr="009E64FB">
              <w:rPr>
                <w:rStyle w:val="Hyperlink"/>
                <w:rFonts w:cs="B Nazanin" w:hint="cs"/>
                <w:b/>
                <w:bCs/>
                <w:noProof/>
                <w:rtl/>
              </w:rPr>
              <w:t>ی</w:t>
            </w:r>
            <w:r w:rsidR="009E64FB" w:rsidRPr="009E64FB">
              <w:rPr>
                <w:rStyle w:val="Hyperlink"/>
                <w:rFonts w:cs="B Nazanin" w:hint="eastAsia"/>
                <w:b/>
                <w:bCs/>
                <w:noProof/>
                <w:rtl/>
              </w:rPr>
              <w:t>ش</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6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3</w:t>
            </w:r>
            <w:r w:rsidR="009E64FB" w:rsidRPr="009E64FB">
              <w:rPr>
                <w:rStyle w:val="Hyperlink"/>
                <w:rFonts w:cs="B Nazanin"/>
                <w:b/>
                <w:bCs/>
                <w:noProof/>
                <w:rtl/>
              </w:rPr>
              <w:fldChar w:fldCharType="end"/>
            </w:r>
          </w:hyperlink>
        </w:p>
        <w:p w14:paraId="498AAC23" w14:textId="00D80027" w:rsidR="009E64FB" w:rsidRPr="009E64FB" w:rsidRDefault="00000000" w:rsidP="009E64FB">
          <w:pPr>
            <w:pStyle w:val="TOC3"/>
            <w:rPr>
              <w:rFonts w:cs="B Nazanin"/>
              <w:b/>
              <w:bCs/>
              <w:noProof/>
              <w:lang w:bidi="fa-IR"/>
            </w:rPr>
          </w:pPr>
          <w:hyperlink w:anchor="_Toc151325367" w:history="1">
            <w:r w:rsidR="009E64FB" w:rsidRPr="009E64FB">
              <w:rPr>
                <w:rStyle w:val="Hyperlink"/>
                <w:rFonts w:cs="B Nazanin"/>
                <w:b/>
                <w:bCs/>
                <w:noProof/>
              </w:rPr>
              <w:t>5.1.</w:t>
            </w:r>
            <w:r w:rsidR="009E64FB" w:rsidRPr="009E64FB">
              <w:rPr>
                <w:rFonts w:cs="B Nazanin"/>
                <w:b/>
                <w:bCs/>
                <w:noProof/>
                <w:lang w:bidi="fa-IR"/>
              </w:rPr>
              <w:tab/>
            </w:r>
            <w:r w:rsidR="009E64FB" w:rsidRPr="009E64FB">
              <w:rPr>
                <w:rStyle w:val="Hyperlink"/>
                <w:rFonts w:cs="B Nazanin"/>
                <w:b/>
                <w:bCs/>
                <w:noProof/>
                <w:rtl/>
              </w:rPr>
              <w:t>بستگ</w:t>
            </w:r>
            <w:r w:rsidR="009E64FB" w:rsidRPr="009E64FB">
              <w:rPr>
                <w:rStyle w:val="Hyperlink"/>
                <w:rFonts w:cs="B Nazanin" w:hint="cs"/>
                <w:b/>
                <w:bCs/>
                <w:noProof/>
                <w:rtl/>
              </w:rPr>
              <w:t>ی</w:t>
            </w:r>
            <w:r w:rsidR="009E64FB" w:rsidRPr="009E64FB">
              <w:rPr>
                <w:rStyle w:val="Hyperlink"/>
                <w:rFonts w:cs="B Nazanin"/>
                <w:b/>
                <w:bCs/>
                <w:noProof/>
                <w:rtl/>
              </w:rPr>
              <w:t xml:space="preserve"> ن</w:t>
            </w:r>
            <w:r w:rsidR="009E64FB" w:rsidRPr="009E64FB">
              <w:rPr>
                <w:rStyle w:val="Hyperlink"/>
                <w:rFonts w:cs="B Nazanin" w:hint="cs"/>
                <w:b/>
                <w:bCs/>
                <w:noProof/>
                <w:rtl/>
              </w:rPr>
              <w:t>ی</w:t>
            </w:r>
            <w:r w:rsidR="009E64FB" w:rsidRPr="009E64FB">
              <w:rPr>
                <w:rStyle w:val="Hyperlink"/>
                <w:rFonts w:cs="B Nazanin" w:hint="eastAsia"/>
                <w:b/>
                <w:bCs/>
                <w:noProof/>
                <w:rtl/>
              </w:rPr>
              <w:t>رو</w:t>
            </w:r>
            <w:r w:rsidR="009E64FB" w:rsidRPr="009E64FB">
              <w:rPr>
                <w:rStyle w:val="Hyperlink"/>
                <w:rFonts w:cs="B Nazanin" w:hint="cs"/>
                <w:b/>
                <w:bCs/>
                <w:noProof/>
                <w:rtl/>
              </w:rPr>
              <w:t>ی</w:t>
            </w:r>
            <w:r w:rsidR="009E64FB" w:rsidRPr="009E64FB">
              <w:rPr>
                <w:rStyle w:val="Hyperlink"/>
                <w:rFonts w:cs="B Nazanin"/>
                <w:b/>
                <w:bCs/>
                <w:noProof/>
                <w:rtl/>
              </w:rPr>
              <w:t xml:space="preserve"> </w:t>
            </w:r>
            <w:r w:rsidR="009E64FB" w:rsidRPr="009E64FB">
              <w:rPr>
                <w:rStyle w:val="Hyperlink"/>
                <w:rFonts w:cs="B Nazanin"/>
                <w:b/>
                <w:bCs/>
                <w:noProof/>
              </w:rPr>
              <w:t>F</w:t>
            </w:r>
            <w:r w:rsidR="009E64FB" w:rsidRPr="009E64FB">
              <w:rPr>
                <w:rStyle w:val="Hyperlink"/>
                <w:rFonts w:cs="B Nazanin"/>
                <w:b/>
                <w:bCs/>
                <w:noProof/>
                <w:rtl/>
              </w:rPr>
              <w:t xml:space="preserve"> به زاو</w:t>
            </w:r>
            <w:r w:rsidR="009E64FB" w:rsidRPr="009E64FB">
              <w:rPr>
                <w:rStyle w:val="Hyperlink"/>
                <w:rFonts w:cs="B Nazanin" w:hint="cs"/>
                <w:b/>
                <w:bCs/>
                <w:noProof/>
                <w:rtl/>
              </w:rPr>
              <w:t>ی</w:t>
            </w:r>
            <w:r w:rsidR="009E64FB" w:rsidRPr="009E64FB">
              <w:rPr>
                <w:rStyle w:val="Hyperlink"/>
                <w:rFonts w:cs="B Nazanin" w:hint="eastAsia"/>
                <w:b/>
                <w:bCs/>
                <w:noProof/>
                <w:rtl/>
              </w:rPr>
              <w:t>ه</w:t>
            </w:r>
            <w:r w:rsidR="009E64FB" w:rsidRPr="009E64FB">
              <w:rPr>
                <w:rStyle w:val="Hyperlink"/>
                <w:rFonts w:cs="B Nazanin"/>
                <w:b/>
                <w:bCs/>
                <w:noProof/>
                <w:rtl/>
              </w:rPr>
              <w:t xml:space="preserve"> ب</w:t>
            </w:r>
            <w:r w:rsidR="009E64FB" w:rsidRPr="009E64FB">
              <w:rPr>
                <w:rStyle w:val="Hyperlink"/>
                <w:rFonts w:cs="B Nazanin" w:hint="cs"/>
                <w:b/>
                <w:bCs/>
                <w:noProof/>
                <w:rtl/>
              </w:rPr>
              <w:t>ی</w:t>
            </w:r>
            <w:r w:rsidR="009E64FB" w:rsidRPr="009E64FB">
              <w:rPr>
                <w:rStyle w:val="Hyperlink"/>
                <w:rFonts w:cs="B Nazanin" w:hint="eastAsia"/>
                <w:b/>
                <w:bCs/>
                <w:noProof/>
                <w:rtl/>
              </w:rPr>
              <w:t>ن</w:t>
            </w:r>
            <w:r w:rsidR="009E64FB" w:rsidRPr="009E64FB">
              <w:rPr>
                <w:rStyle w:val="Hyperlink"/>
                <w:rFonts w:cs="B Nazanin"/>
                <w:b/>
                <w:bCs/>
                <w:noProof/>
                <w:rtl/>
              </w:rPr>
              <w:t xml:space="preserve"> س</w:t>
            </w:r>
            <w:r w:rsidR="009E64FB" w:rsidRPr="009E64FB">
              <w:rPr>
                <w:rStyle w:val="Hyperlink"/>
                <w:rFonts w:cs="B Nazanin" w:hint="cs"/>
                <w:b/>
                <w:bCs/>
                <w:noProof/>
                <w:rtl/>
              </w:rPr>
              <w:t>ی</w:t>
            </w:r>
            <w:r w:rsidR="009E64FB" w:rsidRPr="009E64FB">
              <w:rPr>
                <w:rStyle w:val="Hyperlink"/>
                <w:rFonts w:cs="B Nazanin" w:hint="eastAsia"/>
                <w:b/>
                <w:bCs/>
                <w:noProof/>
                <w:rtl/>
              </w:rPr>
              <w:t>م</w:t>
            </w:r>
            <w:r w:rsidR="009E64FB" w:rsidRPr="009E64FB">
              <w:rPr>
                <w:rStyle w:val="Hyperlink"/>
                <w:rFonts w:cs="B Nazanin"/>
                <w:b/>
                <w:bCs/>
                <w:noProof/>
                <w:rtl/>
              </w:rPr>
              <w:t xml:space="preserve"> حامل جر</w:t>
            </w:r>
            <w:r w:rsidR="009E64FB" w:rsidRPr="009E64FB">
              <w:rPr>
                <w:rStyle w:val="Hyperlink"/>
                <w:rFonts w:cs="B Nazanin" w:hint="cs"/>
                <w:b/>
                <w:bCs/>
                <w:noProof/>
                <w:rtl/>
              </w:rPr>
              <w:t>ی</w:t>
            </w:r>
            <w:r w:rsidR="009E64FB" w:rsidRPr="009E64FB">
              <w:rPr>
                <w:rStyle w:val="Hyperlink"/>
                <w:rFonts w:cs="B Nazanin" w:hint="eastAsia"/>
                <w:b/>
                <w:bCs/>
                <w:noProof/>
                <w:rtl/>
              </w:rPr>
              <w:t>ان</w:t>
            </w:r>
            <w:r w:rsidR="009E64FB" w:rsidRPr="009E64FB">
              <w:rPr>
                <w:rStyle w:val="Hyperlink"/>
                <w:rFonts w:cs="B Nazanin"/>
                <w:b/>
                <w:bCs/>
                <w:noProof/>
                <w:rtl/>
              </w:rPr>
              <w:t xml:space="preserve"> </w:t>
            </w:r>
            <w:r w:rsidR="009E64FB" w:rsidRPr="009E64FB">
              <w:rPr>
                <w:rStyle w:val="Hyperlink"/>
                <w:rFonts w:cs="B Nazanin"/>
                <w:b/>
                <w:bCs/>
                <w:noProof/>
              </w:rPr>
              <w:t>i</w:t>
            </w:r>
            <w:r w:rsidR="009E64FB" w:rsidRPr="009E64FB">
              <w:rPr>
                <w:rStyle w:val="Hyperlink"/>
                <w:rFonts w:cs="B Nazanin"/>
                <w:b/>
                <w:bCs/>
                <w:noProof/>
                <w:rtl/>
              </w:rPr>
              <w:t xml:space="preserve"> و م</w:t>
            </w:r>
            <w:r w:rsidR="009E64FB" w:rsidRPr="009E64FB">
              <w:rPr>
                <w:rStyle w:val="Hyperlink"/>
                <w:rFonts w:cs="B Nazanin" w:hint="cs"/>
                <w:b/>
                <w:bCs/>
                <w:noProof/>
                <w:rtl/>
              </w:rPr>
              <w:t>ی</w:t>
            </w:r>
            <w:r w:rsidR="009E64FB" w:rsidRPr="009E64FB">
              <w:rPr>
                <w:rStyle w:val="Hyperlink"/>
                <w:rFonts w:cs="B Nazanin" w:hint="eastAsia"/>
                <w:b/>
                <w:bCs/>
                <w:noProof/>
                <w:rtl/>
              </w:rPr>
              <w:t>ادن</w:t>
            </w:r>
            <w:r w:rsidR="009E64FB" w:rsidRPr="009E64FB">
              <w:rPr>
                <w:rStyle w:val="Hyperlink"/>
                <w:rFonts w:cs="B Nazanin"/>
                <w:b/>
                <w:bCs/>
                <w:noProof/>
                <w:rtl/>
              </w:rPr>
              <w:t xml:space="preserve"> مغناط</w:t>
            </w:r>
            <w:r w:rsidR="009E64FB" w:rsidRPr="009E64FB">
              <w:rPr>
                <w:rStyle w:val="Hyperlink"/>
                <w:rFonts w:cs="B Nazanin" w:hint="cs"/>
                <w:b/>
                <w:bCs/>
                <w:noProof/>
                <w:rtl/>
              </w:rPr>
              <w:t>ی</w:t>
            </w:r>
            <w:r w:rsidR="009E64FB" w:rsidRPr="009E64FB">
              <w:rPr>
                <w:rStyle w:val="Hyperlink"/>
                <w:rFonts w:cs="B Nazanin" w:hint="eastAsia"/>
                <w:b/>
                <w:bCs/>
                <w:noProof/>
                <w:rtl/>
              </w:rPr>
              <w:t>س</w:t>
            </w:r>
            <w:r w:rsidR="009E64FB" w:rsidRPr="009E64FB">
              <w:rPr>
                <w:rStyle w:val="Hyperlink"/>
                <w:rFonts w:cs="B Nazanin" w:hint="cs"/>
                <w:b/>
                <w:bCs/>
                <w:noProof/>
                <w:rtl/>
              </w:rPr>
              <w:t>ی</w:t>
            </w:r>
            <w:r w:rsidR="009E64FB" w:rsidRPr="009E64FB">
              <w:rPr>
                <w:rStyle w:val="Hyperlink"/>
                <w:rFonts w:cs="B Nazanin"/>
                <w:b/>
                <w:bCs/>
                <w:noProof/>
                <w:rtl/>
              </w:rPr>
              <w:t xml:space="preserve"> </w:t>
            </w:r>
            <w:r w:rsidR="009E64FB" w:rsidRPr="009E64FB">
              <w:rPr>
                <w:rStyle w:val="Hyperlink"/>
                <w:rFonts w:cs="B Nazanin"/>
                <w:b/>
                <w:bCs/>
                <w:noProof/>
              </w:rPr>
              <w:t xml:space="preserve"> B</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7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3</w:t>
            </w:r>
            <w:r w:rsidR="009E64FB" w:rsidRPr="009E64FB">
              <w:rPr>
                <w:rStyle w:val="Hyperlink"/>
                <w:rFonts w:cs="B Nazanin"/>
                <w:b/>
                <w:bCs/>
                <w:noProof/>
                <w:rtl/>
              </w:rPr>
              <w:fldChar w:fldCharType="end"/>
            </w:r>
          </w:hyperlink>
        </w:p>
        <w:p w14:paraId="67FA8784" w14:textId="53A8E447" w:rsidR="009E64FB" w:rsidRPr="009E64FB" w:rsidRDefault="00000000" w:rsidP="009E64FB">
          <w:pPr>
            <w:pStyle w:val="TOC3"/>
            <w:rPr>
              <w:rFonts w:cs="B Nazanin"/>
              <w:b/>
              <w:bCs/>
              <w:noProof/>
              <w:lang w:bidi="fa-IR"/>
            </w:rPr>
          </w:pPr>
          <w:hyperlink w:anchor="_Toc151325368" w:history="1">
            <w:r w:rsidR="009E64FB" w:rsidRPr="009E64FB">
              <w:rPr>
                <w:rStyle w:val="Hyperlink"/>
                <w:rFonts w:cs="B Nazanin"/>
                <w:b/>
                <w:bCs/>
                <w:noProof/>
              </w:rPr>
              <w:t>5.2.</w:t>
            </w:r>
            <w:r w:rsidR="009E64FB" w:rsidRPr="009E64FB">
              <w:rPr>
                <w:rFonts w:cs="B Nazanin"/>
                <w:b/>
                <w:bCs/>
                <w:noProof/>
                <w:lang w:bidi="fa-IR"/>
              </w:rPr>
              <w:tab/>
            </w:r>
            <w:r w:rsidR="009E64FB" w:rsidRPr="009E64FB">
              <w:rPr>
                <w:rStyle w:val="Hyperlink"/>
                <w:rFonts w:cs="B Nazanin"/>
                <w:b/>
                <w:bCs/>
                <w:noProof/>
                <w:rtl/>
              </w:rPr>
              <w:t>بستگ</w:t>
            </w:r>
            <w:r w:rsidR="009E64FB" w:rsidRPr="009E64FB">
              <w:rPr>
                <w:rStyle w:val="Hyperlink"/>
                <w:rFonts w:cs="B Nazanin" w:hint="cs"/>
                <w:b/>
                <w:bCs/>
                <w:noProof/>
                <w:rtl/>
              </w:rPr>
              <w:t>ی</w:t>
            </w:r>
            <w:r w:rsidR="009E64FB" w:rsidRPr="009E64FB">
              <w:rPr>
                <w:rStyle w:val="Hyperlink"/>
                <w:rFonts w:cs="B Nazanin"/>
                <w:b/>
                <w:bCs/>
                <w:noProof/>
                <w:rtl/>
              </w:rPr>
              <w:t xml:space="preserve"> ن</w:t>
            </w:r>
            <w:r w:rsidR="009E64FB" w:rsidRPr="009E64FB">
              <w:rPr>
                <w:rStyle w:val="Hyperlink"/>
                <w:rFonts w:cs="B Nazanin" w:hint="cs"/>
                <w:b/>
                <w:bCs/>
                <w:noProof/>
                <w:rtl/>
              </w:rPr>
              <w:t>ی</w:t>
            </w:r>
            <w:r w:rsidR="009E64FB" w:rsidRPr="009E64FB">
              <w:rPr>
                <w:rStyle w:val="Hyperlink"/>
                <w:rFonts w:cs="B Nazanin" w:hint="eastAsia"/>
                <w:b/>
                <w:bCs/>
                <w:noProof/>
                <w:rtl/>
              </w:rPr>
              <w:t>رو</w:t>
            </w:r>
            <w:r w:rsidR="009E64FB" w:rsidRPr="009E64FB">
              <w:rPr>
                <w:rStyle w:val="Hyperlink"/>
                <w:rFonts w:cs="B Nazanin" w:hint="cs"/>
                <w:b/>
                <w:bCs/>
                <w:noProof/>
                <w:rtl/>
              </w:rPr>
              <w:t>ی</w:t>
            </w:r>
            <w:r w:rsidR="009E64FB" w:rsidRPr="009E64FB">
              <w:rPr>
                <w:rStyle w:val="Hyperlink"/>
                <w:rFonts w:cs="B Nazanin"/>
                <w:b/>
                <w:bCs/>
                <w:noProof/>
                <w:rtl/>
              </w:rPr>
              <w:t xml:space="preserve"> </w:t>
            </w:r>
            <w:r w:rsidR="009E64FB" w:rsidRPr="009E64FB">
              <w:rPr>
                <w:rStyle w:val="Hyperlink"/>
                <w:rFonts w:cs="B Nazanin"/>
                <w:b/>
                <w:bCs/>
                <w:noProof/>
              </w:rPr>
              <w:t>F</w:t>
            </w:r>
            <w:r w:rsidR="009E64FB" w:rsidRPr="009E64FB">
              <w:rPr>
                <w:rStyle w:val="Hyperlink"/>
                <w:rFonts w:cs="B Nazanin"/>
                <w:b/>
                <w:bCs/>
                <w:noProof/>
                <w:rtl/>
              </w:rPr>
              <w:t xml:space="preserve"> به طول س</w:t>
            </w:r>
            <w:r w:rsidR="009E64FB" w:rsidRPr="009E64FB">
              <w:rPr>
                <w:rStyle w:val="Hyperlink"/>
                <w:rFonts w:cs="B Nazanin" w:hint="cs"/>
                <w:b/>
                <w:bCs/>
                <w:noProof/>
                <w:rtl/>
              </w:rPr>
              <w:t>ی</w:t>
            </w:r>
            <w:r w:rsidR="009E64FB" w:rsidRPr="009E64FB">
              <w:rPr>
                <w:rStyle w:val="Hyperlink"/>
                <w:rFonts w:cs="B Nazanin" w:hint="eastAsia"/>
                <w:b/>
                <w:bCs/>
                <w:noProof/>
                <w:rtl/>
              </w:rPr>
              <w:t>م</w:t>
            </w:r>
            <w:r w:rsidR="009E64FB" w:rsidRPr="009E64FB">
              <w:rPr>
                <w:rStyle w:val="Hyperlink"/>
                <w:rFonts w:cs="B Nazanin"/>
                <w:b/>
                <w:bCs/>
                <w:noProof/>
                <w:rtl/>
              </w:rPr>
              <w:t xml:space="preserve"> </w:t>
            </w:r>
            <w:r w:rsidR="009E64FB" w:rsidRPr="009E64FB">
              <w:rPr>
                <w:rStyle w:val="Hyperlink"/>
                <w:rFonts w:cs="B Nazanin"/>
                <w:b/>
                <w:bCs/>
                <w:noProof/>
              </w:rPr>
              <w:t xml:space="preserve"> L</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8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3</w:t>
            </w:r>
            <w:r w:rsidR="009E64FB" w:rsidRPr="009E64FB">
              <w:rPr>
                <w:rStyle w:val="Hyperlink"/>
                <w:rFonts w:cs="B Nazanin"/>
                <w:b/>
                <w:bCs/>
                <w:noProof/>
                <w:rtl/>
              </w:rPr>
              <w:fldChar w:fldCharType="end"/>
            </w:r>
          </w:hyperlink>
        </w:p>
        <w:p w14:paraId="112DB3C3" w14:textId="6B52C3B6" w:rsidR="009E64FB" w:rsidRPr="009E64FB" w:rsidRDefault="00000000" w:rsidP="009E64FB">
          <w:pPr>
            <w:pStyle w:val="TOC3"/>
            <w:rPr>
              <w:rFonts w:cs="B Nazanin"/>
              <w:b/>
              <w:bCs/>
              <w:noProof/>
              <w:lang w:bidi="fa-IR"/>
            </w:rPr>
          </w:pPr>
          <w:hyperlink w:anchor="_Toc151325369" w:history="1">
            <w:r w:rsidR="009E64FB" w:rsidRPr="009E64FB">
              <w:rPr>
                <w:rStyle w:val="Hyperlink"/>
                <w:rFonts w:cs="B Nazanin"/>
                <w:b/>
                <w:bCs/>
                <w:noProof/>
              </w:rPr>
              <w:t>5.3.</w:t>
            </w:r>
            <w:r w:rsidR="009E64FB" w:rsidRPr="009E64FB">
              <w:rPr>
                <w:rFonts w:cs="B Nazanin"/>
                <w:b/>
                <w:bCs/>
                <w:noProof/>
                <w:lang w:bidi="fa-IR"/>
              </w:rPr>
              <w:tab/>
            </w:r>
            <w:r w:rsidR="009E64FB" w:rsidRPr="009E64FB">
              <w:rPr>
                <w:rStyle w:val="Hyperlink"/>
                <w:rFonts w:cs="B Nazanin"/>
                <w:b/>
                <w:bCs/>
                <w:noProof/>
                <w:rtl/>
              </w:rPr>
              <w:t>بستگ</w:t>
            </w:r>
            <w:r w:rsidR="009E64FB" w:rsidRPr="009E64FB">
              <w:rPr>
                <w:rStyle w:val="Hyperlink"/>
                <w:rFonts w:cs="B Nazanin" w:hint="cs"/>
                <w:b/>
                <w:bCs/>
                <w:noProof/>
                <w:rtl/>
              </w:rPr>
              <w:t>ی</w:t>
            </w:r>
            <w:r w:rsidR="009E64FB" w:rsidRPr="009E64FB">
              <w:rPr>
                <w:rStyle w:val="Hyperlink"/>
                <w:rFonts w:cs="B Nazanin"/>
                <w:b/>
                <w:bCs/>
                <w:noProof/>
                <w:rtl/>
              </w:rPr>
              <w:t xml:space="preserve"> ن</w:t>
            </w:r>
            <w:r w:rsidR="009E64FB" w:rsidRPr="009E64FB">
              <w:rPr>
                <w:rStyle w:val="Hyperlink"/>
                <w:rFonts w:cs="B Nazanin" w:hint="cs"/>
                <w:b/>
                <w:bCs/>
                <w:noProof/>
                <w:rtl/>
              </w:rPr>
              <w:t>ی</w:t>
            </w:r>
            <w:r w:rsidR="009E64FB" w:rsidRPr="009E64FB">
              <w:rPr>
                <w:rStyle w:val="Hyperlink"/>
                <w:rFonts w:cs="B Nazanin" w:hint="eastAsia"/>
                <w:b/>
                <w:bCs/>
                <w:noProof/>
                <w:rtl/>
              </w:rPr>
              <w:t>رو</w:t>
            </w:r>
            <w:r w:rsidR="009E64FB" w:rsidRPr="009E64FB">
              <w:rPr>
                <w:rStyle w:val="Hyperlink"/>
                <w:rFonts w:cs="B Nazanin" w:hint="cs"/>
                <w:b/>
                <w:bCs/>
                <w:noProof/>
                <w:rtl/>
              </w:rPr>
              <w:t>ی</w:t>
            </w:r>
            <w:r w:rsidR="009E64FB" w:rsidRPr="009E64FB">
              <w:rPr>
                <w:rStyle w:val="Hyperlink"/>
                <w:rFonts w:cs="B Nazanin"/>
                <w:b/>
                <w:bCs/>
                <w:noProof/>
                <w:rtl/>
              </w:rPr>
              <w:t xml:space="preserve"> </w:t>
            </w:r>
            <w:r w:rsidR="009E64FB" w:rsidRPr="009E64FB">
              <w:rPr>
                <w:rStyle w:val="Hyperlink"/>
                <w:rFonts w:cs="B Nazanin"/>
                <w:b/>
                <w:bCs/>
                <w:noProof/>
              </w:rPr>
              <w:t>F</w:t>
            </w:r>
            <w:r w:rsidR="009E64FB" w:rsidRPr="009E64FB">
              <w:rPr>
                <w:rStyle w:val="Hyperlink"/>
                <w:rFonts w:cs="B Nazanin"/>
                <w:b/>
                <w:bCs/>
                <w:noProof/>
                <w:rtl/>
              </w:rPr>
              <w:t xml:space="preserve"> به جر</w:t>
            </w:r>
            <w:r w:rsidR="009E64FB" w:rsidRPr="009E64FB">
              <w:rPr>
                <w:rStyle w:val="Hyperlink"/>
                <w:rFonts w:cs="B Nazanin" w:hint="cs"/>
                <w:b/>
                <w:bCs/>
                <w:noProof/>
                <w:rtl/>
              </w:rPr>
              <w:t>ی</w:t>
            </w:r>
            <w:r w:rsidR="009E64FB" w:rsidRPr="009E64FB">
              <w:rPr>
                <w:rStyle w:val="Hyperlink"/>
                <w:rFonts w:cs="B Nazanin" w:hint="eastAsia"/>
                <w:b/>
                <w:bCs/>
                <w:noProof/>
                <w:rtl/>
              </w:rPr>
              <w:t>ان</w:t>
            </w:r>
            <w:r w:rsidR="009E64FB" w:rsidRPr="009E64FB">
              <w:rPr>
                <w:rStyle w:val="Hyperlink"/>
                <w:rFonts w:cs="B Nazanin"/>
                <w:b/>
                <w:bCs/>
                <w:noProof/>
                <w:rtl/>
              </w:rPr>
              <w:t xml:space="preserve"> </w:t>
            </w:r>
            <w:r w:rsidR="009E64FB" w:rsidRPr="009E64FB">
              <w:rPr>
                <w:rStyle w:val="Hyperlink"/>
                <w:rFonts w:cs="B Nazanin"/>
                <w:b/>
                <w:bCs/>
                <w:noProof/>
              </w:rPr>
              <w:t>I</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69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4</w:t>
            </w:r>
            <w:r w:rsidR="009E64FB" w:rsidRPr="009E64FB">
              <w:rPr>
                <w:rStyle w:val="Hyperlink"/>
                <w:rFonts w:cs="B Nazanin"/>
                <w:b/>
                <w:bCs/>
                <w:noProof/>
                <w:rtl/>
              </w:rPr>
              <w:fldChar w:fldCharType="end"/>
            </w:r>
          </w:hyperlink>
        </w:p>
        <w:p w14:paraId="21560D65" w14:textId="4B19C6AD" w:rsidR="009E64FB" w:rsidRPr="009E64FB" w:rsidRDefault="00000000" w:rsidP="009E64FB">
          <w:pPr>
            <w:pStyle w:val="TOC3"/>
            <w:rPr>
              <w:rFonts w:cs="B Nazanin"/>
              <w:b/>
              <w:bCs/>
              <w:noProof/>
              <w:lang w:bidi="fa-IR"/>
            </w:rPr>
          </w:pPr>
          <w:hyperlink w:anchor="_Toc151325370" w:history="1">
            <w:r w:rsidR="009E64FB" w:rsidRPr="009E64FB">
              <w:rPr>
                <w:rStyle w:val="Hyperlink"/>
                <w:rFonts w:cs="B Nazanin"/>
                <w:b/>
                <w:bCs/>
                <w:noProof/>
              </w:rPr>
              <w:t>5.4.</w:t>
            </w:r>
            <w:r w:rsidR="009E64FB" w:rsidRPr="009E64FB">
              <w:rPr>
                <w:rFonts w:cs="B Nazanin"/>
                <w:b/>
                <w:bCs/>
                <w:noProof/>
                <w:lang w:bidi="fa-IR"/>
              </w:rPr>
              <w:tab/>
            </w:r>
            <w:r w:rsidR="009E64FB" w:rsidRPr="009E64FB">
              <w:rPr>
                <w:rStyle w:val="Hyperlink"/>
                <w:rFonts w:cs="B Nazanin"/>
                <w:b/>
                <w:bCs/>
                <w:noProof/>
                <w:rtl/>
              </w:rPr>
              <w:t>بستگ</w:t>
            </w:r>
            <w:r w:rsidR="009E64FB" w:rsidRPr="009E64FB">
              <w:rPr>
                <w:rStyle w:val="Hyperlink"/>
                <w:rFonts w:cs="B Nazanin" w:hint="cs"/>
                <w:b/>
                <w:bCs/>
                <w:noProof/>
                <w:rtl/>
              </w:rPr>
              <w:t>ی</w:t>
            </w:r>
            <w:r w:rsidR="009E64FB" w:rsidRPr="009E64FB">
              <w:rPr>
                <w:rStyle w:val="Hyperlink"/>
                <w:rFonts w:cs="B Nazanin"/>
                <w:b/>
                <w:bCs/>
                <w:noProof/>
                <w:rtl/>
              </w:rPr>
              <w:t xml:space="preserve"> ن</w:t>
            </w:r>
            <w:r w:rsidR="009E64FB" w:rsidRPr="009E64FB">
              <w:rPr>
                <w:rStyle w:val="Hyperlink"/>
                <w:rFonts w:cs="B Nazanin" w:hint="cs"/>
                <w:b/>
                <w:bCs/>
                <w:noProof/>
                <w:rtl/>
              </w:rPr>
              <w:t>ی</w:t>
            </w:r>
            <w:r w:rsidR="009E64FB" w:rsidRPr="009E64FB">
              <w:rPr>
                <w:rStyle w:val="Hyperlink"/>
                <w:rFonts w:cs="B Nazanin" w:hint="eastAsia"/>
                <w:b/>
                <w:bCs/>
                <w:noProof/>
                <w:rtl/>
              </w:rPr>
              <w:t>رو</w:t>
            </w:r>
            <w:r w:rsidR="009E64FB" w:rsidRPr="009E64FB">
              <w:rPr>
                <w:rStyle w:val="Hyperlink"/>
                <w:rFonts w:cs="B Nazanin" w:hint="cs"/>
                <w:b/>
                <w:bCs/>
                <w:noProof/>
                <w:rtl/>
              </w:rPr>
              <w:t>ی</w:t>
            </w:r>
            <w:r w:rsidR="009E64FB" w:rsidRPr="009E64FB">
              <w:rPr>
                <w:rStyle w:val="Hyperlink"/>
                <w:rFonts w:cs="B Nazanin"/>
                <w:b/>
                <w:bCs/>
                <w:noProof/>
                <w:rtl/>
              </w:rPr>
              <w:t xml:space="preserve"> </w:t>
            </w:r>
            <w:r w:rsidR="009E64FB" w:rsidRPr="009E64FB">
              <w:rPr>
                <w:rStyle w:val="Hyperlink"/>
                <w:rFonts w:cs="B Nazanin"/>
                <w:b/>
                <w:bCs/>
                <w:noProof/>
              </w:rPr>
              <w:t>F</w:t>
            </w:r>
            <w:r w:rsidR="009E64FB" w:rsidRPr="009E64FB">
              <w:rPr>
                <w:rStyle w:val="Hyperlink"/>
                <w:rFonts w:cs="B Nazanin"/>
                <w:b/>
                <w:bCs/>
                <w:noProof/>
                <w:rtl/>
              </w:rPr>
              <w:t xml:space="preserve"> به </w:t>
            </w:r>
            <w:r w:rsidR="009E64FB" w:rsidRPr="009E64FB">
              <w:rPr>
                <w:rStyle w:val="Hyperlink"/>
                <w:rFonts w:cs="B Nazanin"/>
                <w:b/>
                <w:bCs/>
                <w:noProof/>
              </w:rPr>
              <w:t>Im</w:t>
            </w:r>
            <w:r w:rsidR="009E64FB" w:rsidRPr="009E64FB">
              <w:rPr>
                <w:rStyle w:val="Hyperlink"/>
                <w:rFonts w:cs="B Nazanin"/>
                <w:b/>
                <w:bCs/>
                <w:noProof/>
                <w:rtl/>
              </w:rPr>
              <w:t>:</w:t>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70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5</w:t>
            </w:r>
            <w:r w:rsidR="009E64FB" w:rsidRPr="009E64FB">
              <w:rPr>
                <w:rStyle w:val="Hyperlink"/>
                <w:rFonts w:cs="B Nazanin"/>
                <w:b/>
                <w:bCs/>
                <w:noProof/>
                <w:rtl/>
              </w:rPr>
              <w:fldChar w:fldCharType="end"/>
            </w:r>
          </w:hyperlink>
        </w:p>
        <w:p w14:paraId="7D4C8F17" w14:textId="7516928F" w:rsidR="009E64FB" w:rsidRPr="009E64FB" w:rsidRDefault="00000000" w:rsidP="009E64FB">
          <w:pPr>
            <w:pStyle w:val="TOC2"/>
            <w:rPr>
              <w:rFonts w:cs="B Nazanin"/>
              <w:b/>
              <w:bCs/>
              <w:noProof/>
              <w:lang w:bidi="fa-IR"/>
            </w:rPr>
          </w:pPr>
          <w:hyperlink w:anchor="_Toc151325371" w:history="1">
            <w:r w:rsidR="009E64FB" w:rsidRPr="009E64FB">
              <w:rPr>
                <w:rStyle w:val="Hyperlink"/>
                <w:rFonts w:cs="B Nazanin"/>
                <w:b/>
                <w:bCs/>
                <w:noProof/>
                <w:rtl/>
              </w:rPr>
              <w:t>6.</w:t>
            </w:r>
            <w:r w:rsidR="009E64FB" w:rsidRPr="009E64FB">
              <w:rPr>
                <w:rFonts w:cs="B Nazanin"/>
                <w:b/>
                <w:bCs/>
                <w:noProof/>
                <w:lang w:bidi="fa-IR"/>
              </w:rPr>
              <w:tab/>
            </w:r>
            <w:r w:rsidR="009E64FB" w:rsidRPr="009E64FB">
              <w:rPr>
                <w:rStyle w:val="Hyperlink"/>
                <w:rFonts w:cs="B Nazanin"/>
                <w:b/>
                <w:bCs/>
                <w:noProof/>
                <w:rtl/>
              </w:rPr>
              <w:t>پرسش‌ها:</w:t>
            </w:r>
            <w:r w:rsidR="009E64FB" w:rsidRPr="009E64FB">
              <w:rPr>
                <w:rFonts w:cs="B Nazanin"/>
                <w:b/>
                <w:bCs/>
                <w:noProof/>
                <w:webHidden/>
                <w:rtl/>
                <w:lang w:bidi="fa-IR"/>
              </w:rPr>
              <w:tab/>
            </w:r>
            <w:r w:rsidR="009E64FB" w:rsidRPr="009E64FB">
              <w:rPr>
                <w:rFonts w:cs="B Nazanin"/>
                <w:b/>
                <w:bCs/>
                <w:noProof/>
                <w:webHidden/>
              </w:rPr>
              <w:tab/>
            </w:r>
            <w:r w:rsidR="009E64FB" w:rsidRPr="009E64FB">
              <w:rPr>
                <w:rStyle w:val="Hyperlink"/>
                <w:rFonts w:cs="B Nazanin"/>
                <w:b/>
                <w:bCs/>
                <w:noProof/>
                <w:rtl/>
              </w:rPr>
              <w:fldChar w:fldCharType="begin"/>
            </w:r>
            <w:r w:rsidR="009E64FB" w:rsidRPr="009E64FB">
              <w:rPr>
                <w:rFonts w:cs="B Nazanin"/>
                <w:b/>
                <w:bCs/>
                <w:noProof/>
                <w:webHidden/>
              </w:rPr>
              <w:instrText xml:space="preserve"> PAGEREF _Toc151325371 \h </w:instrText>
            </w:r>
            <w:r w:rsidR="009E64FB" w:rsidRPr="009E64FB">
              <w:rPr>
                <w:rStyle w:val="Hyperlink"/>
                <w:rFonts w:cs="B Nazanin"/>
                <w:b/>
                <w:bCs/>
                <w:noProof/>
                <w:rtl/>
              </w:rPr>
            </w:r>
            <w:r w:rsidR="009E64FB" w:rsidRPr="009E64FB">
              <w:rPr>
                <w:rStyle w:val="Hyperlink"/>
                <w:rFonts w:cs="B Nazanin"/>
                <w:b/>
                <w:bCs/>
                <w:noProof/>
                <w:rtl/>
              </w:rPr>
              <w:fldChar w:fldCharType="separate"/>
            </w:r>
            <w:r w:rsidR="001B2E84">
              <w:rPr>
                <w:rFonts w:cs="B Nazanin"/>
                <w:b/>
                <w:bCs/>
                <w:noProof/>
                <w:webHidden/>
                <w:rtl/>
              </w:rPr>
              <w:t>6</w:t>
            </w:r>
            <w:r w:rsidR="009E64FB" w:rsidRPr="009E64FB">
              <w:rPr>
                <w:rStyle w:val="Hyperlink"/>
                <w:rFonts w:cs="B Nazanin"/>
                <w:b/>
                <w:bCs/>
                <w:noProof/>
                <w:rtl/>
              </w:rPr>
              <w:fldChar w:fldCharType="end"/>
            </w:r>
          </w:hyperlink>
        </w:p>
        <w:p w14:paraId="15728EBA" w14:textId="7D1A566B" w:rsidR="00B72447" w:rsidRPr="00C2078C" w:rsidRDefault="008C1FB1" w:rsidP="009E64FB">
          <w:pPr>
            <w:bidi/>
            <w:rPr>
              <w:b/>
              <w:bCs/>
              <w:noProof/>
            </w:rPr>
          </w:pPr>
          <w:r w:rsidRPr="009E64FB">
            <w:rPr>
              <w:b/>
              <w:bCs/>
              <w:noProof/>
            </w:rPr>
            <w:fldChar w:fldCharType="end"/>
          </w:r>
        </w:p>
      </w:sdtContent>
    </w:sdt>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0EAF2B0B" w14:textId="1D66764A" w:rsidR="007B169E" w:rsidRPr="00665DBD" w:rsidRDefault="00B72447" w:rsidP="00B4289C">
      <w:pPr>
        <w:bidi/>
      </w:pPr>
      <w:r>
        <w:br w:type="page"/>
      </w:r>
    </w:p>
    <w:p w14:paraId="4158E89E" w14:textId="7A871310" w:rsidR="007806FC" w:rsidRPr="00083199" w:rsidRDefault="00EF34F7" w:rsidP="00083199">
      <w:pPr>
        <w:pStyle w:val="Heading2"/>
        <w:rPr>
          <w:szCs w:val="28"/>
          <w:rtl/>
        </w:rPr>
      </w:pPr>
      <w:bookmarkStart w:id="2" w:name="_Toc151325362"/>
      <w:r w:rsidRPr="00083199">
        <w:rPr>
          <w:rFonts w:hint="cs"/>
          <w:szCs w:val="28"/>
          <w:rtl/>
        </w:rPr>
        <w:lastRenderedPageBreak/>
        <w:t>عنوان آزمایش:</w:t>
      </w:r>
      <w:bookmarkEnd w:id="2"/>
    </w:p>
    <w:p w14:paraId="6B007BAE" w14:textId="3E96108C" w:rsidR="00623C5D" w:rsidRDefault="006D1405" w:rsidP="00623C5D">
      <w:pPr>
        <w:pStyle w:val="body777"/>
        <w:rPr>
          <w:rtl/>
        </w:rPr>
      </w:pPr>
      <w:r>
        <w:rPr>
          <w:rFonts w:hint="cs"/>
          <w:rtl/>
        </w:rPr>
        <w:t>نیروی وارد بر سیم حامل جریان در میدان مغناطیسی.</w:t>
      </w:r>
    </w:p>
    <w:p w14:paraId="1E05A1C7" w14:textId="77777777" w:rsidR="006D1405" w:rsidRPr="00623C5D" w:rsidRDefault="006D1405" w:rsidP="00623C5D">
      <w:pPr>
        <w:pStyle w:val="body777"/>
        <w:rPr>
          <w:rtl/>
        </w:rPr>
      </w:pPr>
    </w:p>
    <w:p w14:paraId="169412BB" w14:textId="28DBB45C" w:rsidR="00EF34F7" w:rsidRPr="00083199" w:rsidRDefault="00EF34F7" w:rsidP="00083199">
      <w:pPr>
        <w:pStyle w:val="Heading2"/>
      </w:pPr>
      <w:bookmarkStart w:id="3" w:name="_Toc151325363"/>
      <w:r w:rsidRPr="00083199">
        <w:rPr>
          <w:rFonts w:hint="cs"/>
          <w:rtl/>
        </w:rPr>
        <w:t>هدف آزمایش:</w:t>
      </w:r>
      <w:bookmarkEnd w:id="3"/>
    </w:p>
    <w:p w14:paraId="1D82060D" w14:textId="096DE5E0" w:rsidR="00623C5D" w:rsidRDefault="006D1405" w:rsidP="00623C5D">
      <w:pPr>
        <w:pStyle w:val="body777"/>
        <w:rPr>
          <w:rtl/>
        </w:rPr>
      </w:pPr>
      <w:r>
        <w:rPr>
          <w:rFonts w:hint="cs"/>
          <w:rtl/>
        </w:rPr>
        <w:t>بررسی تجربی نیروی وارد بر سیم حامل جریان در میدان مغناطیسی و پارامترهای موثر بر آن.</w:t>
      </w:r>
    </w:p>
    <w:p w14:paraId="58187D91" w14:textId="77777777" w:rsidR="006D1405" w:rsidRDefault="006D1405" w:rsidP="00623C5D">
      <w:pPr>
        <w:pStyle w:val="body777"/>
        <w:rPr>
          <w:rtl/>
        </w:rPr>
      </w:pPr>
    </w:p>
    <w:p w14:paraId="30DBACF7" w14:textId="5572E330" w:rsidR="00A53EA7" w:rsidRPr="00083199" w:rsidRDefault="00914B45" w:rsidP="00083199">
      <w:pPr>
        <w:pStyle w:val="Heading2"/>
      </w:pPr>
      <w:bookmarkStart w:id="4" w:name="_Toc151325364"/>
      <w:r w:rsidRPr="00083199">
        <w:rPr>
          <w:rFonts w:hint="cs"/>
          <w:rtl/>
        </w:rPr>
        <w:t>وسایل مورد نیاز برای آزمایش:</w:t>
      </w:r>
      <w:bookmarkEnd w:id="4"/>
    </w:p>
    <w:p w14:paraId="27F95EC7" w14:textId="7169BE98" w:rsidR="006D1405" w:rsidRDefault="006D1405" w:rsidP="006D1405">
      <w:pPr>
        <w:pStyle w:val="ListParagraph"/>
        <w:numPr>
          <w:ilvl w:val="0"/>
          <w:numId w:val="29"/>
        </w:numPr>
        <w:bidi/>
      </w:pPr>
      <w:r>
        <w:rPr>
          <w:rFonts w:hint="cs"/>
          <w:rtl/>
        </w:rPr>
        <w:t xml:space="preserve">منبع تغذیه </w:t>
      </w:r>
      <w:r w:rsidRPr="00034233">
        <w:rPr>
          <w:rFonts w:asciiTheme="majorBidi" w:hAnsiTheme="majorBidi" w:cstheme="majorBidi"/>
        </w:rPr>
        <w:t>D</w:t>
      </w:r>
      <w:r w:rsidRPr="00034233">
        <w:rPr>
          <w:rFonts w:asciiTheme="majorBidi" w:hAnsiTheme="majorBidi" w:cstheme="majorBidi"/>
          <w:lang w:bidi="fa-IR"/>
        </w:rPr>
        <w:t>C</w:t>
      </w:r>
    </w:p>
    <w:p w14:paraId="00C1B48D" w14:textId="7A8CA970" w:rsidR="006D1405" w:rsidRDefault="006D1405" w:rsidP="006D1405">
      <w:pPr>
        <w:pStyle w:val="ListParagraph"/>
        <w:numPr>
          <w:ilvl w:val="0"/>
          <w:numId w:val="29"/>
        </w:numPr>
        <w:bidi/>
      </w:pPr>
      <w:r>
        <w:rPr>
          <w:rFonts w:hint="cs"/>
          <w:rtl/>
          <w:lang w:bidi="fa-IR"/>
        </w:rPr>
        <w:t xml:space="preserve">هسته آهنی </w:t>
      </w:r>
      <w:r w:rsidRPr="00034233">
        <w:rPr>
          <w:rFonts w:asciiTheme="majorBidi" w:hAnsiTheme="majorBidi" w:cstheme="majorBidi"/>
          <w:lang w:bidi="fa-IR"/>
        </w:rPr>
        <w:t>U</w:t>
      </w:r>
      <w:r w:rsidR="00034233">
        <w:rPr>
          <w:rFonts w:hint="cs"/>
          <w:rtl/>
          <w:lang w:bidi="fa-IR"/>
        </w:rPr>
        <w:t xml:space="preserve"> </w:t>
      </w:r>
      <w:r>
        <w:rPr>
          <w:rFonts w:hint="cs"/>
          <w:rtl/>
          <w:lang w:bidi="fa-IR"/>
        </w:rPr>
        <w:t>شکل</w:t>
      </w:r>
    </w:p>
    <w:p w14:paraId="48ABEB3C" w14:textId="51C9C50F" w:rsidR="006D1405" w:rsidRDefault="006D1405" w:rsidP="006D1405">
      <w:pPr>
        <w:pStyle w:val="ListParagraph"/>
        <w:numPr>
          <w:ilvl w:val="0"/>
          <w:numId w:val="29"/>
        </w:numPr>
        <w:bidi/>
      </w:pPr>
      <w:r>
        <w:rPr>
          <w:rFonts w:hint="cs"/>
          <w:rtl/>
          <w:lang w:bidi="fa-IR"/>
        </w:rPr>
        <w:t xml:space="preserve">سیم‌پیچ </w:t>
      </w:r>
    </w:p>
    <w:p w14:paraId="4499B6CD" w14:textId="31F96A3C" w:rsidR="006D1405" w:rsidRDefault="006D1405" w:rsidP="006D1405">
      <w:pPr>
        <w:pStyle w:val="ListParagraph"/>
        <w:numPr>
          <w:ilvl w:val="0"/>
          <w:numId w:val="29"/>
        </w:numPr>
        <w:bidi/>
      </w:pPr>
      <w:r>
        <w:rPr>
          <w:rFonts w:hint="cs"/>
          <w:rtl/>
          <w:lang w:bidi="fa-IR"/>
        </w:rPr>
        <w:t>منبع جریان</w:t>
      </w:r>
    </w:p>
    <w:p w14:paraId="486D47F4" w14:textId="45871BD5" w:rsidR="006D1405" w:rsidRDefault="006D1405" w:rsidP="006D1405">
      <w:pPr>
        <w:pStyle w:val="ListParagraph"/>
        <w:numPr>
          <w:ilvl w:val="0"/>
          <w:numId w:val="29"/>
        </w:numPr>
        <w:bidi/>
      </w:pPr>
      <w:r>
        <w:rPr>
          <w:rFonts w:hint="cs"/>
          <w:rtl/>
          <w:lang w:bidi="fa-IR"/>
        </w:rPr>
        <w:t>ترازو با دقت 0.01گرم</w:t>
      </w:r>
    </w:p>
    <w:p w14:paraId="6B43866E" w14:textId="0BA3B3CE" w:rsidR="006D1405" w:rsidRDefault="006D1405" w:rsidP="006D1405">
      <w:pPr>
        <w:pStyle w:val="ListParagraph"/>
        <w:numPr>
          <w:ilvl w:val="0"/>
          <w:numId w:val="29"/>
        </w:numPr>
        <w:bidi/>
      </w:pPr>
      <w:r>
        <w:rPr>
          <w:rFonts w:hint="cs"/>
          <w:rtl/>
          <w:lang w:bidi="fa-IR"/>
        </w:rPr>
        <w:t xml:space="preserve">حلقه‌های سیم </w:t>
      </w:r>
    </w:p>
    <w:p w14:paraId="2235AC1F" w14:textId="3406F190" w:rsidR="006D1405" w:rsidRDefault="006D1405" w:rsidP="006D1405">
      <w:pPr>
        <w:pStyle w:val="ListParagraph"/>
        <w:numPr>
          <w:ilvl w:val="0"/>
          <w:numId w:val="29"/>
        </w:numPr>
        <w:bidi/>
      </w:pPr>
      <w:r>
        <w:rPr>
          <w:rFonts w:hint="cs"/>
          <w:rtl/>
          <w:lang w:bidi="fa-IR"/>
        </w:rPr>
        <w:t>گیره، میله، پایه، سیم رابط و...</w:t>
      </w:r>
    </w:p>
    <w:p w14:paraId="5F73F8DA" w14:textId="77777777" w:rsidR="00623C5D" w:rsidRDefault="00623C5D" w:rsidP="00623C5D">
      <w:pPr>
        <w:bidi/>
      </w:pPr>
    </w:p>
    <w:p w14:paraId="7B0E6FBB" w14:textId="5A2A117D" w:rsidR="004457F9" w:rsidRPr="00083199" w:rsidRDefault="004457F9" w:rsidP="00083199">
      <w:pPr>
        <w:pStyle w:val="Heading2"/>
      </w:pPr>
      <w:bookmarkStart w:id="5" w:name="_Toc151325365"/>
      <w:r w:rsidRPr="00083199">
        <w:rPr>
          <w:rFonts w:hint="cs"/>
          <w:rtl/>
        </w:rPr>
        <w:t>نکاتی که باید حین آزمایش مورد توجه قرار گیرند:</w:t>
      </w:r>
      <w:bookmarkEnd w:id="5"/>
    </w:p>
    <w:p w14:paraId="28934C71" w14:textId="1C2FF552" w:rsidR="00A53EA7" w:rsidRDefault="00034233" w:rsidP="00AF7052">
      <w:pPr>
        <w:pStyle w:val="body777"/>
        <w:numPr>
          <w:ilvl w:val="0"/>
          <w:numId w:val="28"/>
        </w:numPr>
      </w:pPr>
      <w:r>
        <w:rPr>
          <w:rFonts w:hint="cs"/>
          <w:rtl/>
        </w:rPr>
        <w:t>جهت جریان طوری باشد تا نیروی مغناطیسی به سمت پایین باشد.</w:t>
      </w:r>
    </w:p>
    <w:p w14:paraId="76E30442" w14:textId="3776E9E3" w:rsidR="00034233" w:rsidRDefault="00034233" w:rsidP="00AF7052">
      <w:pPr>
        <w:pStyle w:val="body777"/>
        <w:numPr>
          <w:ilvl w:val="0"/>
          <w:numId w:val="28"/>
        </w:numPr>
      </w:pPr>
      <w:r>
        <w:rPr>
          <w:rFonts w:hint="cs"/>
          <w:rtl/>
        </w:rPr>
        <w:t>هنگام جداسازی سیم‌ها، منبع جریان را غیرفعال کرده.</w:t>
      </w:r>
    </w:p>
    <w:p w14:paraId="67F770A5" w14:textId="76208B2E" w:rsidR="00034233" w:rsidRDefault="00FD3565" w:rsidP="00AF7052">
      <w:pPr>
        <w:pStyle w:val="body777"/>
        <w:numPr>
          <w:ilvl w:val="0"/>
          <w:numId w:val="28"/>
        </w:numPr>
      </w:pPr>
      <w:r>
        <w:rPr>
          <w:rFonts w:hint="cs"/>
          <w:rtl/>
        </w:rPr>
        <w:t>در ابتدا ترازو را به درستی در حال پایه تنظیم کنیم.</w:t>
      </w:r>
    </w:p>
    <w:p w14:paraId="5988486A" w14:textId="2AFDA866" w:rsidR="00FD3565" w:rsidRDefault="00FD3565" w:rsidP="00AF7052">
      <w:pPr>
        <w:pStyle w:val="body777"/>
        <w:numPr>
          <w:ilvl w:val="0"/>
          <w:numId w:val="28"/>
        </w:numPr>
      </w:pPr>
      <w:r>
        <w:rPr>
          <w:rFonts w:hint="cs"/>
          <w:rtl/>
        </w:rPr>
        <w:t>هنگام خواندن اعداد از روی ترازو، از وسیله ای مانند خط‌کش استفاده کرده تا با دقت بیشتری بخوانیم.</w:t>
      </w:r>
    </w:p>
    <w:p w14:paraId="603227AC" w14:textId="314AD507" w:rsidR="00FD3565" w:rsidRPr="00034233" w:rsidRDefault="00FD3565" w:rsidP="00AF7052">
      <w:pPr>
        <w:pStyle w:val="body777"/>
        <w:numPr>
          <w:ilvl w:val="0"/>
          <w:numId w:val="28"/>
        </w:numPr>
      </w:pPr>
      <w:r>
        <w:rPr>
          <w:rFonts w:hint="cs"/>
          <w:rtl/>
        </w:rPr>
        <w:t>بیش از حد داده شده جریان وارد سیم‌ها نکنیم.</w:t>
      </w:r>
    </w:p>
    <w:p w14:paraId="2E793BC1" w14:textId="7D845775"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0BEE3A5E" w14:textId="0C7E9D46" w:rsidR="005D1151" w:rsidRDefault="005D1151" w:rsidP="00A53EA7">
      <w:pPr>
        <w:pStyle w:val="bodyyyyyyy"/>
        <w:numPr>
          <w:ilvl w:val="0"/>
          <w:numId w:val="0"/>
        </w:numPr>
        <w:ind w:left="540" w:hanging="360"/>
        <w:rPr>
          <w:rtl/>
        </w:rPr>
      </w:pPr>
    </w:p>
    <w:p w14:paraId="70645075" w14:textId="536F8406" w:rsidR="0014066F" w:rsidRDefault="0014066F" w:rsidP="00A53EA7">
      <w:pPr>
        <w:pStyle w:val="bodyyyyyyy"/>
        <w:numPr>
          <w:ilvl w:val="0"/>
          <w:numId w:val="0"/>
        </w:numPr>
        <w:ind w:left="540" w:hanging="360"/>
        <w:rPr>
          <w:rtl/>
        </w:rPr>
      </w:pPr>
    </w:p>
    <w:p w14:paraId="7828CD31" w14:textId="77777777" w:rsidR="0014066F" w:rsidRPr="00623C5D" w:rsidRDefault="0014066F" w:rsidP="00A53EA7">
      <w:pPr>
        <w:pStyle w:val="bodyyyyyyy"/>
        <w:numPr>
          <w:ilvl w:val="0"/>
          <w:numId w:val="0"/>
        </w:numPr>
        <w:ind w:left="540" w:hanging="360"/>
        <w:rPr>
          <w:rFonts w:asciiTheme="minorHAnsi" w:hAnsiTheme="minorHAnsi"/>
        </w:rPr>
      </w:pPr>
    </w:p>
    <w:p w14:paraId="5649E5C9" w14:textId="158D8990" w:rsidR="005D1151" w:rsidRDefault="005D1151" w:rsidP="00A53EA7">
      <w:pPr>
        <w:pStyle w:val="bodyyyyyyy"/>
        <w:numPr>
          <w:ilvl w:val="0"/>
          <w:numId w:val="0"/>
        </w:numPr>
        <w:ind w:left="540" w:hanging="360"/>
        <w:rPr>
          <w:rFonts w:asciiTheme="minorHAnsi" w:hAnsiTheme="minorHAnsi"/>
        </w:rPr>
      </w:pPr>
    </w:p>
    <w:p w14:paraId="71E3212A" w14:textId="77777777" w:rsidR="006B7CA8" w:rsidRPr="006B7CA8" w:rsidRDefault="006B7CA8" w:rsidP="00A53EA7">
      <w:pPr>
        <w:pStyle w:val="bodyyyyyyy"/>
        <w:numPr>
          <w:ilvl w:val="0"/>
          <w:numId w:val="0"/>
        </w:numPr>
        <w:ind w:left="540" w:hanging="360"/>
        <w:rPr>
          <w:rFonts w:asciiTheme="minorHAnsi" w:hAnsiTheme="minorHAnsi"/>
        </w:rPr>
      </w:pPr>
    </w:p>
    <w:p w14:paraId="1A50F12A" w14:textId="699018A0" w:rsidR="00664179" w:rsidRPr="00083199" w:rsidRDefault="00EF34F7" w:rsidP="00083199">
      <w:pPr>
        <w:pStyle w:val="Heading2"/>
        <w:rPr>
          <w:rtl/>
        </w:rPr>
      </w:pPr>
      <w:bookmarkStart w:id="6" w:name="_Toc151325366"/>
      <w:r w:rsidRPr="00083199">
        <w:rPr>
          <w:rFonts w:hint="cs"/>
          <w:rtl/>
        </w:rPr>
        <w:lastRenderedPageBreak/>
        <w:t>شرح آز</w:t>
      </w:r>
      <w:r w:rsidR="004F757E" w:rsidRPr="00083199">
        <w:rPr>
          <w:rFonts w:hint="cs"/>
          <w:rtl/>
        </w:rPr>
        <w:t>مایش:</w:t>
      </w:r>
      <w:bookmarkEnd w:id="6"/>
    </w:p>
    <w:p w14:paraId="580DB360" w14:textId="77777777" w:rsidR="00F016AC" w:rsidRPr="00F016AC" w:rsidRDefault="00F016AC" w:rsidP="00F016AC">
      <w:pPr>
        <w:rPr>
          <w:rtl/>
          <w:lang w:bidi="fa-IR"/>
        </w:rPr>
      </w:pPr>
    </w:p>
    <w:p w14:paraId="1D789759" w14:textId="539339A6" w:rsidR="001F765D" w:rsidRPr="00083199" w:rsidRDefault="006D1405" w:rsidP="00083199">
      <w:pPr>
        <w:pStyle w:val="subtitr"/>
      </w:pPr>
      <w:bookmarkStart w:id="7" w:name="_Toc151325367"/>
      <w:r w:rsidRPr="00083199">
        <w:rPr>
          <w:rFonts w:hint="cs"/>
          <w:rtl/>
        </w:rPr>
        <w:t xml:space="preserve">بستگی نیروی </w:t>
      </w:r>
      <w:r w:rsidRPr="00083199">
        <w:t>F</w:t>
      </w:r>
      <w:r w:rsidRPr="00083199">
        <w:rPr>
          <w:rFonts w:hint="cs"/>
          <w:rtl/>
        </w:rPr>
        <w:t xml:space="preserve"> به زاویه بین سیم حامل جریان </w:t>
      </w:r>
      <w:r w:rsidRPr="00083199">
        <w:t>i</w:t>
      </w:r>
      <w:r w:rsidRPr="00083199">
        <w:rPr>
          <w:rFonts w:hint="cs"/>
          <w:rtl/>
        </w:rPr>
        <w:t xml:space="preserve"> و میادن مغناطیسی </w:t>
      </w:r>
      <w:r w:rsidRPr="00083199">
        <w:t xml:space="preserve"> B</w:t>
      </w:r>
      <w:r w:rsidRPr="00083199">
        <w:rPr>
          <w:rFonts w:hint="cs"/>
          <w:rtl/>
        </w:rPr>
        <w:t>:</w:t>
      </w:r>
      <w:bookmarkEnd w:id="7"/>
    </w:p>
    <w:p w14:paraId="52176E3E" w14:textId="1FAA4410" w:rsidR="00D4379C" w:rsidRDefault="00D4379C" w:rsidP="00D4379C">
      <w:pPr>
        <w:pStyle w:val="body777"/>
        <w:numPr>
          <w:ilvl w:val="0"/>
          <w:numId w:val="34"/>
        </w:numPr>
      </w:pPr>
      <w:r>
        <w:rPr>
          <w:rFonts w:hint="cs"/>
          <w:rtl/>
        </w:rPr>
        <w:t>خیر(خیلی کم)</w:t>
      </w:r>
    </w:p>
    <w:p w14:paraId="6201EA5C" w14:textId="276EF928" w:rsidR="00D4379C" w:rsidRDefault="00D4379C" w:rsidP="00D4379C">
      <w:pPr>
        <w:pStyle w:val="body777"/>
        <w:numPr>
          <w:ilvl w:val="0"/>
          <w:numId w:val="34"/>
        </w:numPr>
      </w:pPr>
      <w:r>
        <w:rPr>
          <w:rFonts w:hint="cs"/>
          <w:rtl/>
        </w:rPr>
        <w:t>بله</w:t>
      </w:r>
    </w:p>
    <w:p w14:paraId="67592C1A" w14:textId="3EE7FDE3" w:rsidR="00D4379C" w:rsidRDefault="00D4379C" w:rsidP="00D4379C">
      <w:pPr>
        <w:pStyle w:val="body777"/>
        <w:numPr>
          <w:ilvl w:val="0"/>
          <w:numId w:val="34"/>
        </w:numPr>
      </w:pPr>
      <w:r>
        <w:rPr>
          <w:rFonts w:hint="cs"/>
          <w:rtl/>
        </w:rPr>
        <w:t>در این آزمایش با تغییر زاویه حلقه سیم نسبت به سیم تغییرات وزنی که توسط ترازو اندازه‌گیری کردیم کمتر شد، در نتیجه فهمیدیم که زاویه جریان حلقه‌های سیم بر میدان موجود در سیم‌پیچ، اثرگذار است و در حالت عمود این مقدار بیشینه می‌شود.</w:t>
      </w:r>
    </w:p>
    <w:p w14:paraId="6503C14F" w14:textId="77777777" w:rsidR="00D4379C" w:rsidRDefault="00D4379C" w:rsidP="00D4379C">
      <w:pPr>
        <w:pStyle w:val="body777"/>
        <w:rPr>
          <w:rtl/>
        </w:rPr>
      </w:pPr>
    </w:p>
    <w:p w14:paraId="4059E057" w14:textId="1E7147F0" w:rsidR="006D1405" w:rsidRPr="00083199" w:rsidRDefault="006D1405" w:rsidP="00083199">
      <w:pPr>
        <w:pStyle w:val="subtitr"/>
      </w:pPr>
      <w:bookmarkStart w:id="8" w:name="_Toc151325368"/>
      <w:r w:rsidRPr="00083199">
        <w:rPr>
          <w:rFonts w:hint="cs"/>
          <w:rtl/>
        </w:rPr>
        <w:t xml:space="preserve">بستگی نیروی </w:t>
      </w:r>
      <w:r w:rsidRPr="00083199">
        <w:t>F</w:t>
      </w:r>
      <w:r w:rsidRPr="00083199">
        <w:rPr>
          <w:rFonts w:hint="cs"/>
          <w:rtl/>
        </w:rPr>
        <w:t xml:space="preserve"> به طول سیم </w:t>
      </w:r>
      <w:r w:rsidRPr="00083199">
        <w:t xml:space="preserve"> L</w:t>
      </w:r>
      <w:r w:rsidRPr="00083199">
        <w:rPr>
          <w:rFonts w:hint="cs"/>
          <w:rtl/>
        </w:rPr>
        <w:t>:</w:t>
      </w:r>
      <w:bookmarkEnd w:id="8"/>
    </w:p>
    <w:p w14:paraId="7AE18F83" w14:textId="77777777" w:rsidR="007C59A0" w:rsidRDefault="007C59A0" w:rsidP="007C59A0">
      <w:pPr>
        <w:pStyle w:val="body777"/>
      </w:pPr>
    </w:p>
    <w:tbl>
      <w:tblPr>
        <w:tblStyle w:val="TableGrid"/>
        <w:tblW w:w="0" w:type="auto"/>
        <w:jc w:val="center"/>
        <w:tblLook w:val="04A0" w:firstRow="1" w:lastRow="0" w:firstColumn="1" w:lastColumn="0" w:noHBand="0" w:noVBand="1"/>
      </w:tblPr>
      <w:tblGrid>
        <w:gridCol w:w="1205"/>
        <w:gridCol w:w="858"/>
        <w:gridCol w:w="1079"/>
        <w:gridCol w:w="1079"/>
        <w:gridCol w:w="1079"/>
      </w:tblGrid>
      <w:tr w:rsidR="0047651C" w:rsidRPr="0047651C" w14:paraId="10A98CF6" w14:textId="77777777" w:rsidTr="00C42DE8">
        <w:trPr>
          <w:trHeight w:val="288"/>
          <w:jc w:val="center"/>
        </w:trPr>
        <w:tc>
          <w:tcPr>
            <w:tcW w:w="5300" w:type="dxa"/>
            <w:gridSpan w:val="5"/>
            <w:noWrap/>
            <w:hideMark/>
          </w:tcPr>
          <w:p w14:paraId="7C98E581" w14:textId="77777777" w:rsidR="0047651C" w:rsidRPr="0047651C" w:rsidRDefault="0047651C" w:rsidP="0047651C">
            <w:pPr>
              <w:pStyle w:val="body777"/>
              <w:jc w:val="center"/>
              <w:rPr>
                <w:rFonts w:asciiTheme="majorBidi" w:hAnsiTheme="majorBidi" w:cstheme="majorBidi"/>
                <w:rtl/>
              </w:rPr>
            </w:pPr>
            <w:bookmarkStart w:id="9" w:name="_Hlk151310149"/>
            <w:r w:rsidRPr="0047651C">
              <w:rPr>
                <w:rFonts w:asciiTheme="majorBidi" w:hAnsiTheme="majorBidi" w:cstheme="majorBidi"/>
              </w:rPr>
              <w:t>Im = 2A , i = 4A</w:t>
            </w:r>
          </w:p>
        </w:tc>
      </w:tr>
      <w:tr w:rsidR="0047651C" w:rsidRPr="0047651C" w14:paraId="3FFF4106" w14:textId="77777777" w:rsidTr="00C42DE8">
        <w:trPr>
          <w:trHeight w:val="288"/>
          <w:jc w:val="center"/>
        </w:trPr>
        <w:tc>
          <w:tcPr>
            <w:tcW w:w="1205" w:type="dxa"/>
            <w:noWrap/>
            <w:hideMark/>
          </w:tcPr>
          <w:p w14:paraId="53918006" w14:textId="77777777" w:rsidR="0047651C" w:rsidRPr="0047651C" w:rsidRDefault="0047651C" w:rsidP="0047651C">
            <w:pPr>
              <w:pStyle w:val="body777"/>
              <w:jc w:val="center"/>
              <w:rPr>
                <w:rFonts w:asciiTheme="majorBidi" w:hAnsiTheme="majorBidi" w:cstheme="majorBidi"/>
              </w:rPr>
            </w:pPr>
            <w:r w:rsidRPr="0047651C">
              <w:rPr>
                <w:rFonts w:asciiTheme="majorBidi" w:hAnsiTheme="majorBidi" w:cstheme="majorBidi"/>
              </w:rPr>
              <w:t>L(cm)</w:t>
            </w:r>
          </w:p>
        </w:tc>
        <w:tc>
          <w:tcPr>
            <w:tcW w:w="858" w:type="dxa"/>
            <w:noWrap/>
            <w:hideMark/>
          </w:tcPr>
          <w:p w14:paraId="0FE94B09" w14:textId="77777777" w:rsidR="0047651C" w:rsidRPr="0047651C" w:rsidRDefault="0047651C" w:rsidP="0047651C">
            <w:pPr>
              <w:pStyle w:val="body777"/>
              <w:jc w:val="center"/>
              <w:rPr>
                <w:rFonts w:asciiTheme="majorBidi" w:hAnsiTheme="majorBidi"/>
              </w:rPr>
            </w:pPr>
            <w:r w:rsidRPr="0047651C">
              <w:rPr>
                <w:rFonts w:asciiTheme="majorBidi" w:hAnsiTheme="majorBidi"/>
              </w:rPr>
              <w:t>1.25</w:t>
            </w:r>
          </w:p>
        </w:tc>
        <w:tc>
          <w:tcPr>
            <w:tcW w:w="1079" w:type="dxa"/>
            <w:noWrap/>
            <w:hideMark/>
          </w:tcPr>
          <w:p w14:paraId="03F05E7B" w14:textId="77777777" w:rsidR="0047651C" w:rsidRPr="0047651C" w:rsidRDefault="0047651C" w:rsidP="0047651C">
            <w:pPr>
              <w:pStyle w:val="body777"/>
              <w:jc w:val="center"/>
              <w:rPr>
                <w:rFonts w:asciiTheme="majorBidi" w:hAnsiTheme="majorBidi"/>
              </w:rPr>
            </w:pPr>
            <w:r w:rsidRPr="0047651C">
              <w:rPr>
                <w:rFonts w:asciiTheme="majorBidi" w:hAnsiTheme="majorBidi"/>
              </w:rPr>
              <w:t>2.5</w:t>
            </w:r>
          </w:p>
        </w:tc>
        <w:tc>
          <w:tcPr>
            <w:tcW w:w="1079" w:type="dxa"/>
            <w:noWrap/>
            <w:hideMark/>
          </w:tcPr>
          <w:p w14:paraId="37654FBA" w14:textId="77777777" w:rsidR="0047651C" w:rsidRPr="0047651C" w:rsidRDefault="0047651C" w:rsidP="0047651C">
            <w:pPr>
              <w:pStyle w:val="body777"/>
              <w:jc w:val="center"/>
              <w:rPr>
                <w:rFonts w:asciiTheme="majorBidi" w:hAnsiTheme="majorBidi"/>
              </w:rPr>
            </w:pPr>
            <w:r w:rsidRPr="0047651C">
              <w:rPr>
                <w:rFonts w:asciiTheme="majorBidi" w:hAnsiTheme="majorBidi"/>
              </w:rPr>
              <w:t>5</w:t>
            </w:r>
          </w:p>
        </w:tc>
        <w:tc>
          <w:tcPr>
            <w:tcW w:w="1079" w:type="dxa"/>
            <w:noWrap/>
            <w:hideMark/>
          </w:tcPr>
          <w:p w14:paraId="44B07181" w14:textId="77777777" w:rsidR="0047651C" w:rsidRPr="0047651C" w:rsidRDefault="0047651C" w:rsidP="0047651C">
            <w:pPr>
              <w:pStyle w:val="body777"/>
              <w:jc w:val="center"/>
              <w:rPr>
                <w:rFonts w:asciiTheme="majorBidi" w:hAnsiTheme="majorBidi"/>
              </w:rPr>
            </w:pPr>
            <w:r w:rsidRPr="0047651C">
              <w:rPr>
                <w:rFonts w:asciiTheme="majorBidi" w:hAnsiTheme="majorBidi"/>
              </w:rPr>
              <w:t>10</w:t>
            </w:r>
          </w:p>
        </w:tc>
      </w:tr>
      <w:tr w:rsidR="0047651C" w:rsidRPr="0047651C" w14:paraId="638767CA" w14:textId="77777777" w:rsidTr="00C42DE8">
        <w:trPr>
          <w:trHeight w:val="288"/>
          <w:jc w:val="center"/>
        </w:trPr>
        <w:tc>
          <w:tcPr>
            <w:tcW w:w="1205" w:type="dxa"/>
            <w:noWrap/>
            <w:hideMark/>
          </w:tcPr>
          <w:p w14:paraId="3E6E50E1" w14:textId="77777777" w:rsidR="0047651C" w:rsidRPr="0047651C" w:rsidRDefault="0047651C" w:rsidP="0047651C">
            <w:pPr>
              <w:pStyle w:val="body777"/>
              <w:jc w:val="center"/>
              <w:rPr>
                <w:rFonts w:asciiTheme="majorBidi" w:hAnsiTheme="majorBidi" w:cstheme="majorBidi"/>
                <w:rtl/>
              </w:rPr>
            </w:pPr>
            <w:r w:rsidRPr="0047651C">
              <w:rPr>
                <w:rFonts w:asciiTheme="majorBidi" w:hAnsiTheme="majorBidi" w:cstheme="majorBidi"/>
              </w:rPr>
              <w:t>F(mN)</w:t>
            </w:r>
          </w:p>
        </w:tc>
        <w:tc>
          <w:tcPr>
            <w:tcW w:w="858" w:type="dxa"/>
            <w:noWrap/>
            <w:hideMark/>
          </w:tcPr>
          <w:p w14:paraId="2921AF71" w14:textId="77777777" w:rsidR="0047651C" w:rsidRPr="0047651C" w:rsidRDefault="0047651C" w:rsidP="0047651C">
            <w:pPr>
              <w:pStyle w:val="body777"/>
              <w:jc w:val="center"/>
              <w:rPr>
                <w:rFonts w:asciiTheme="majorBidi" w:hAnsiTheme="majorBidi"/>
              </w:rPr>
            </w:pPr>
            <w:r w:rsidRPr="0047651C">
              <w:rPr>
                <w:rFonts w:asciiTheme="majorBidi" w:hAnsiTheme="majorBidi"/>
              </w:rPr>
              <w:t>6.27</w:t>
            </w:r>
          </w:p>
        </w:tc>
        <w:tc>
          <w:tcPr>
            <w:tcW w:w="1079" w:type="dxa"/>
            <w:noWrap/>
            <w:hideMark/>
          </w:tcPr>
          <w:p w14:paraId="0C544484" w14:textId="77777777" w:rsidR="0047651C" w:rsidRPr="0047651C" w:rsidRDefault="0047651C" w:rsidP="0047651C">
            <w:pPr>
              <w:pStyle w:val="body777"/>
              <w:jc w:val="center"/>
              <w:rPr>
                <w:rFonts w:asciiTheme="majorBidi" w:hAnsiTheme="majorBidi"/>
              </w:rPr>
            </w:pPr>
            <w:r w:rsidRPr="0047651C">
              <w:rPr>
                <w:rFonts w:asciiTheme="majorBidi" w:hAnsiTheme="majorBidi"/>
              </w:rPr>
              <w:t>16.86</w:t>
            </w:r>
          </w:p>
        </w:tc>
        <w:tc>
          <w:tcPr>
            <w:tcW w:w="1079" w:type="dxa"/>
            <w:noWrap/>
            <w:hideMark/>
          </w:tcPr>
          <w:p w14:paraId="17D533DA" w14:textId="77777777" w:rsidR="0047651C" w:rsidRPr="0047651C" w:rsidRDefault="0047651C" w:rsidP="0047651C">
            <w:pPr>
              <w:pStyle w:val="body777"/>
              <w:jc w:val="center"/>
              <w:rPr>
                <w:rFonts w:asciiTheme="majorBidi" w:hAnsiTheme="majorBidi"/>
              </w:rPr>
            </w:pPr>
            <w:r w:rsidRPr="0047651C">
              <w:rPr>
                <w:rFonts w:asciiTheme="majorBidi" w:hAnsiTheme="majorBidi"/>
              </w:rPr>
              <w:t>19.98</w:t>
            </w:r>
          </w:p>
        </w:tc>
        <w:tc>
          <w:tcPr>
            <w:tcW w:w="1079" w:type="dxa"/>
            <w:noWrap/>
            <w:hideMark/>
          </w:tcPr>
          <w:p w14:paraId="6932F900" w14:textId="77777777" w:rsidR="0047651C" w:rsidRPr="0047651C" w:rsidRDefault="0047651C" w:rsidP="0047651C">
            <w:pPr>
              <w:pStyle w:val="body777"/>
              <w:jc w:val="center"/>
              <w:rPr>
                <w:rFonts w:asciiTheme="majorBidi" w:hAnsiTheme="majorBidi"/>
              </w:rPr>
            </w:pPr>
            <w:r w:rsidRPr="0047651C">
              <w:rPr>
                <w:rFonts w:asciiTheme="majorBidi" w:hAnsiTheme="majorBidi"/>
              </w:rPr>
              <w:t>66.09</w:t>
            </w:r>
          </w:p>
        </w:tc>
      </w:tr>
      <w:bookmarkEnd w:id="9"/>
    </w:tbl>
    <w:p w14:paraId="62FFD80D" w14:textId="0C105ECA" w:rsidR="00D4379C" w:rsidRDefault="00D4379C" w:rsidP="00D4379C">
      <w:pPr>
        <w:pStyle w:val="body777"/>
      </w:pPr>
    </w:p>
    <w:p w14:paraId="6B112CB8" w14:textId="51A3865D" w:rsidR="00D4379C" w:rsidRDefault="00C42DE8" w:rsidP="00C42DE8">
      <w:pPr>
        <w:pStyle w:val="body777"/>
        <w:jc w:val="center"/>
        <w:rPr>
          <w:rtl/>
        </w:rPr>
      </w:pPr>
      <w:r>
        <w:rPr>
          <w:rFonts w:hint="cs"/>
          <w:noProof/>
          <w:rtl/>
          <w:lang w:val="fa-IR"/>
        </w:rPr>
        <w:drawing>
          <wp:inline distT="0" distB="0" distL="0" distR="0" wp14:anchorId="0966912E" wp14:editId="2294C554">
            <wp:extent cx="4936481" cy="2730412"/>
            <wp:effectExtent l="0" t="0" r="17145" b="1333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0D14B976" w14:textId="6F1B8B47" w:rsidR="00D4379C" w:rsidRDefault="00D4379C" w:rsidP="00D4379C">
      <w:pPr>
        <w:pStyle w:val="body777"/>
        <w:rPr>
          <w:rtl/>
        </w:rPr>
      </w:pPr>
    </w:p>
    <w:p w14:paraId="0EBB1177" w14:textId="57D51CEE" w:rsidR="00D4379C" w:rsidRDefault="00C42DE8" w:rsidP="00D4379C">
      <w:pPr>
        <w:pStyle w:val="body777"/>
        <w:rPr>
          <w:rtl/>
        </w:rPr>
      </w:pPr>
      <w:r>
        <w:rPr>
          <w:rFonts w:hint="cs"/>
          <w:rtl/>
        </w:rPr>
        <w:t>حال با استفاده از روش کمترین مربعات، شیب نمودار خواسته شده را به دست می‌آوریم:</w:t>
      </w:r>
    </w:p>
    <w:p w14:paraId="25C3BB04" w14:textId="04878ED8" w:rsidR="00C42DE8" w:rsidRDefault="00F629C5" w:rsidP="00F629C5">
      <w:pPr>
        <w:pStyle w:val="body777"/>
        <w:jc w:val="right"/>
      </w:pPr>
      <w:r w:rsidRPr="00933FB5">
        <w:rPr>
          <w:position w:val="-92"/>
        </w:rPr>
        <w:object w:dxaOrig="5700" w:dyaOrig="1960" w14:anchorId="770B3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25pt;height:98.05pt" o:ole="">
            <v:imagedata r:id="rId12" o:title=""/>
          </v:shape>
          <o:OLEObject Type="Embed" ProgID="Equation.DSMT4" ShapeID="_x0000_i1025" DrawAspect="Content" ObjectID="_1761938279" r:id="rId13"/>
        </w:object>
      </w:r>
    </w:p>
    <w:p w14:paraId="0190FE9B" w14:textId="7D9F7964" w:rsidR="00F629C5" w:rsidRDefault="00750348" w:rsidP="00D4379C">
      <w:pPr>
        <w:pStyle w:val="body777"/>
        <w:rPr>
          <w:rtl/>
        </w:rPr>
      </w:pPr>
      <w:r>
        <w:rPr>
          <w:rFonts w:hint="cs"/>
          <w:rtl/>
        </w:rPr>
        <w:t xml:space="preserve">حال با استفاده از رابطه داده شده داریم: </w:t>
      </w:r>
    </w:p>
    <w:p w14:paraId="6A00F640" w14:textId="0B9B13C6" w:rsidR="00750348" w:rsidRDefault="00750348" w:rsidP="00750348">
      <w:pPr>
        <w:pStyle w:val="body777"/>
        <w:jc w:val="right"/>
      </w:pPr>
      <w:r w:rsidRPr="00933FB5">
        <w:rPr>
          <w:position w:val="-46"/>
        </w:rPr>
        <w:object w:dxaOrig="3280" w:dyaOrig="1040" w14:anchorId="06051248">
          <v:shape id="_x0000_i1026" type="#_x0000_t75" style="width:163.95pt;height:52.05pt" o:ole="">
            <v:imagedata r:id="rId14" o:title=""/>
          </v:shape>
          <o:OLEObject Type="Embed" ProgID="Equation.DSMT4" ShapeID="_x0000_i1026" DrawAspect="Content" ObjectID="_1761938280" r:id="rId15"/>
        </w:object>
      </w:r>
    </w:p>
    <w:p w14:paraId="2DD7EDBE" w14:textId="6D5520EE" w:rsidR="00D4379C" w:rsidRDefault="00D4379C" w:rsidP="00D4379C">
      <w:pPr>
        <w:pStyle w:val="body777"/>
        <w:rPr>
          <w:rtl/>
        </w:rPr>
      </w:pPr>
    </w:p>
    <w:p w14:paraId="75DD451E" w14:textId="44B17713" w:rsidR="00750348" w:rsidRDefault="00750348" w:rsidP="00D4379C">
      <w:pPr>
        <w:pStyle w:val="body777"/>
        <w:rPr>
          <w:rtl/>
        </w:rPr>
      </w:pPr>
    </w:p>
    <w:p w14:paraId="6731F263" w14:textId="022C9BAE" w:rsidR="00750348" w:rsidRDefault="00750348" w:rsidP="00D4379C">
      <w:pPr>
        <w:pStyle w:val="body777"/>
        <w:rPr>
          <w:rtl/>
        </w:rPr>
      </w:pPr>
    </w:p>
    <w:p w14:paraId="045D2247" w14:textId="77777777" w:rsidR="00750348" w:rsidRDefault="00750348" w:rsidP="00D4379C">
      <w:pPr>
        <w:pStyle w:val="body777"/>
      </w:pPr>
    </w:p>
    <w:p w14:paraId="7486D33C" w14:textId="173DDCB3" w:rsidR="006D1405" w:rsidRPr="00083199" w:rsidRDefault="006D1405" w:rsidP="00083199">
      <w:pPr>
        <w:pStyle w:val="subtitr"/>
      </w:pPr>
      <w:bookmarkStart w:id="10" w:name="_Toc151325369"/>
      <w:r w:rsidRPr="00083199">
        <w:rPr>
          <w:rFonts w:hint="cs"/>
          <w:rtl/>
        </w:rPr>
        <w:t xml:space="preserve">بستگی نیروی </w:t>
      </w:r>
      <w:r w:rsidRPr="00083199">
        <w:t>F</w:t>
      </w:r>
      <w:r w:rsidRPr="00083199">
        <w:rPr>
          <w:rFonts w:hint="cs"/>
          <w:rtl/>
        </w:rPr>
        <w:t xml:space="preserve"> به جریان </w:t>
      </w:r>
      <w:r w:rsidR="00D4379C" w:rsidRPr="00083199">
        <w:t>I</w:t>
      </w:r>
      <w:r w:rsidRPr="00083199">
        <w:rPr>
          <w:rFonts w:hint="cs"/>
          <w:rtl/>
        </w:rPr>
        <w:t>:</w:t>
      </w:r>
      <w:bookmarkEnd w:id="10"/>
    </w:p>
    <w:p w14:paraId="3B487C52" w14:textId="77777777" w:rsidR="00E13DD8" w:rsidRDefault="00E13DD8" w:rsidP="00E13DD8">
      <w:pPr>
        <w:pStyle w:val="subtitr"/>
        <w:numPr>
          <w:ilvl w:val="0"/>
          <w:numId w:val="0"/>
        </w:numPr>
        <w:ind w:left="522" w:hanging="432"/>
      </w:pPr>
    </w:p>
    <w:tbl>
      <w:tblPr>
        <w:tblStyle w:val="TableGrid"/>
        <w:tblW w:w="0" w:type="auto"/>
        <w:jc w:val="center"/>
        <w:tblLook w:val="04A0" w:firstRow="1" w:lastRow="0" w:firstColumn="1" w:lastColumn="0" w:noHBand="0" w:noVBand="1"/>
      </w:tblPr>
      <w:tblGrid>
        <w:gridCol w:w="1205"/>
        <w:gridCol w:w="858"/>
        <w:gridCol w:w="1079"/>
        <w:gridCol w:w="1079"/>
        <w:gridCol w:w="1079"/>
      </w:tblGrid>
      <w:tr w:rsidR="0094407D" w:rsidRPr="0094407D" w14:paraId="4A336DE8" w14:textId="77777777" w:rsidTr="00933FB5">
        <w:trPr>
          <w:trHeight w:val="288"/>
          <w:jc w:val="center"/>
        </w:trPr>
        <w:tc>
          <w:tcPr>
            <w:tcW w:w="5300" w:type="dxa"/>
            <w:gridSpan w:val="5"/>
            <w:noWrap/>
            <w:hideMark/>
          </w:tcPr>
          <w:p w14:paraId="67EEAB6D" w14:textId="4B779112" w:rsidR="0094407D" w:rsidRPr="0094407D" w:rsidRDefault="0094407D" w:rsidP="0094407D">
            <w:pPr>
              <w:pStyle w:val="body777"/>
              <w:jc w:val="center"/>
              <w:rPr>
                <w:rFonts w:asciiTheme="majorBidi" w:hAnsiTheme="majorBidi" w:cstheme="majorBidi"/>
                <w:rtl/>
              </w:rPr>
            </w:pPr>
            <w:r w:rsidRPr="0094407D">
              <w:rPr>
                <w:rFonts w:asciiTheme="majorBidi" w:hAnsiTheme="majorBidi" w:cstheme="majorBidi"/>
              </w:rPr>
              <w:t xml:space="preserve">Im = 2A , </w:t>
            </w:r>
            <w:r w:rsidRPr="00E13DD8">
              <w:rPr>
                <w:rFonts w:asciiTheme="majorBidi" w:hAnsiTheme="majorBidi" w:cstheme="majorBidi"/>
              </w:rPr>
              <w:t>L = 10cm</w:t>
            </w:r>
          </w:p>
        </w:tc>
      </w:tr>
      <w:tr w:rsidR="0094407D" w:rsidRPr="0094407D" w14:paraId="08CBF20F" w14:textId="77777777" w:rsidTr="00933FB5">
        <w:trPr>
          <w:trHeight w:val="288"/>
          <w:jc w:val="center"/>
        </w:trPr>
        <w:tc>
          <w:tcPr>
            <w:tcW w:w="1205" w:type="dxa"/>
            <w:noWrap/>
            <w:hideMark/>
          </w:tcPr>
          <w:p w14:paraId="320C3A0B" w14:textId="77777777" w:rsidR="0094407D" w:rsidRPr="0094407D" w:rsidRDefault="0094407D" w:rsidP="0094407D">
            <w:pPr>
              <w:pStyle w:val="body777"/>
              <w:jc w:val="center"/>
              <w:rPr>
                <w:rFonts w:asciiTheme="majorBidi" w:hAnsiTheme="majorBidi" w:cstheme="majorBidi"/>
              </w:rPr>
            </w:pPr>
            <w:r w:rsidRPr="0094407D">
              <w:rPr>
                <w:rFonts w:asciiTheme="majorBidi" w:hAnsiTheme="majorBidi" w:cstheme="majorBidi"/>
              </w:rPr>
              <w:t>L(cm)</w:t>
            </w:r>
          </w:p>
        </w:tc>
        <w:tc>
          <w:tcPr>
            <w:tcW w:w="858" w:type="dxa"/>
            <w:noWrap/>
            <w:hideMark/>
          </w:tcPr>
          <w:p w14:paraId="1A1B8CE4" w14:textId="5B0E19DF" w:rsidR="0094407D" w:rsidRPr="0094407D" w:rsidRDefault="0094407D" w:rsidP="0094407D">
            <w:pPr>
              <w:pStyle w:val="body777"/>
              <w:jc w:val="center"/>
            </w:pPr>
            <w:r w:rsidRPr="0094407D">
              <w:t>1</w:t>
            </w:r>
          </w:p>
        </w:tc>
        <w:tc>
          <w:tcPr>
            <w:tcW w:w="1079" w:type="dxa"/>
            <w:noWrap/>
            <w:hideMark/>
          </w:tcPr>
          <w:p w14:paraId="2DF8D8F3" w14:textId="6963B1CB" w:rsidR="0094407D" w:rsidRPr="0094407D" w:rsidRDefault="0094407D" w:rsidP="0094407D">
            <w:pPr>
              <w:pStyle w:val="body777"/>
              <w:jc w:val="center"/>
            </w:pPr>
            <w:r w:rsidRPr="0094407D">
              <w:t>2</w:t>
            </w:r>
          </w:p>
        </w:tc>
        <w:tc>
          <w:tcPr>
            <w:tcW w:w="1079" w:type="dxa"/>
            <w:noWrap/>
            <w:hideMark/>
          </w:tcPr>
          <w:p w14:paraId="3EA7BF1D" w14:textId="20AF0CA0" w:rsidR="0094407D" w:rsidRPr="0094407D" w:rsidRDefault="0094407D" w:rsidP="0094407D">
            <w:pPr>
              <w:pStyle w:val="body777"/>
              <w:jc w:val="center"/>
              <w:rPr>
                <w:rtl/>
              </w:rPr>
            </w:pPr>
            <w:r>
              <w:rPr>
                <w:rFonts w:hint="cs"/>
                <w:rtl/>
              </w:rPr>
              <w:t>3</w:t>
            </w:r>
          </w:p>
        </w:tc>
        <w:tc>
          <w:tcPr>
            <w:tcW w:w="1079" w:type="dxa"/>
            <w:noWrap/>
            <w:hideMark/>
          </w:tcPr>
          <w:p w14:paraId="445B9766" w14:textId="044BA853" w:rsidR="0094407D" w:rsidRPr="0094407D" w:rsidRDefault="0094407D" w:rsidP="0094407D">
            <w:pPr>
              <w:pStyle w:val="body777"/>
              <w:jc w:val="center"/>
              <w:rPr>
                <w:rtl/>
              </w:rPr>
            </w:pPr>
            <w:r>
              <w:rPr>
                <w:rFonts w:hint="cs"/>
                <w:rtl/>
              </w:rPr>
              <w:t>4</w:t>
            </w:r>
          </w:p>
        </w:tc>
      </w:tr>
      <w:tr w:rsidR="0094407D" w:rsidRPr="0094407D" w14:paraId="33334B35" w14:textId="77777777" w:rsidTr="00E13DD8">
        <w:trPr>
          <w:trHeight w:val="288"/>
          <w:jc w:val="center"/>
        </w:trPr>
        <w:tc>
          <w:tcPr>
            <w:tcW w:w="1205" w:type="dxa"/>
            <w:noWrap/>
            <w:hideMark/>
          </w:tcPr>
          <w:p w14:paraId="1311E04D" w14:textId="77777777" w:rsidR="0094407D" w:rsidRPr="0094407D" w:rsidRDefault="0094407D" w:rsidP="0094407D">
            <w:pPr>
              <w:pStyle w:val="body777"/>
              <w:jc w:val="center"/>
              <w:rPr>
                <w:rFonts w:asciiTheme="majorBidi" w:hAnsiTheme="majorBidi" w:cstheme="majorBidi"/>
                <w:rtl/>
              </w:rPr>
            </w:pPr>
            <w:r w:rsidRPr="0094407D">
              <w:rPr>
                <w:rFonts w:asciiTheme="majorBidi" w:hAnsiTheme="majorBidi" w:cstheme="majorBidi"/>
              </w:rPr>
              <w:t>F(mN)</w:t>
            </w:r>
          </w:p>
        </w:tc>
        <w:tc>
          <w:tcPr>
            <w:tcW w:w="858" w:type="dxa"/>
            <w:noWrap/>
          </w:tcPr>
          <w:p w14:paraId="2FD69BF3" w14:textId="1077A135" w:rsidR="0094407D" w:rsidRPr="0094407D" w:rsidRDefault="00E13DD8" w:rsidP="0094407D">
            <w:pPr>
              <w:pStyle w:val="body777"/>
              <w:jc w:val="center"/>
              <w:rPr>
                <w:rtl/>
              </w:rPr>
            </w:pPr>
            <w:r>
              <w:rPr>
                <w:rFonts w:hint="cs"/>
                <w:rtl/>
              </w:rPr>
              <w:t>15.68</w:t>
            </w:r>
          </w:p>
        </w:tc>
        <w:tc>
          <w:tcPr>
            <w:tcW w:w="1079" w:type="dxa"/>
            <w:noWrap/>
          </w:tcPr>
          <w:p w14:paraId="57299909" w14:textId="525DACA9" w:rsidR="0094407D" w:rsidRPr="0094407D" w:rsidRDefault="00E13DD8" w:rsidP="0094407D">
            <w:pPr>
              <w:pStyle w:val="body777"/>
              <w:jc w:val="center"/>
            </w:pPr>
            <w:r>
              <w:rPr>
                <w:rFonts w:hint="cs"/>
                <w:rtl/>
              </w:rPr>
              <w:t>32.06</w:t>
            </w:r>
          </w:p>
        </w:tc>
        <w:tc>
          <w:tcPr>
            <w:tcW w:w="1079" w:type="dxa"/>
            <w:noWrap/>
          </w:tcPr>
          <w:p w14:paraId="71E0CD5A" w14:textId="273C8A13" w:rsidR="0094407D" w:rsidRPr="0094407D" w:rsidRDefault="00E13DD8" w:rsidP="0094407D">
            <w:pPr>
              <w:pStyle w:val="body777"/>
              <w:jc w:val="center"/>
            </w:pPr>
            <w:r>
              <w:rPr>
                <w:rFonts w:hint="cs"/>
                <w:rtl/>
              </w:rPr>
              <w:t>48.44</w:t>
            </w:r>
          </w:p>
        </w:tc>
        <w:tc>
          <w:tcPr>
            <w:tcW w:w="1079" w:type="dxa"/>
            <w:noWrap/>
          </w:tcPr>
          <w:p w14:paraId="5832E2CA" w14:textId="3815F5EC" w:rsidR="0094407D" w:rsidRPr="0094407D" w:rsidRDefault="00E13DD8" w:rsidP="0094407D">
            <w:pPr>
              <w:pStyle w:val="body777"/>
              <w:jc w:val="center"/>
              <w:rPr>
                <w:rtl/>
              </w:rPr>
            </w:pPr>
            <w:r>
              <w:rPr>
                <w:rFonts w:hint="cs"/>
                <w:rtl/>
              </w:rPr>
              <w:t>64.93</w:t>
            </w:r>
          </w:p>
        </w:tc>
      </w:tr>
    </w:tbl>
    <w:p w14:paraId="25BFF01D" w14:textId="5B15C39D" w:rsidR="0094407D" w:rsidRDefault="0094407D" w:rsidP="0094407D">
      <w:pPr>
        <w:pStyle w:val="body777"/>
        <w:rPr>
          <w:rtl/>
        </w:rPr>
      </w:pPr>
    </w:p>
    <w:p w14:paraId="6CFE3267" w14:textId="2FAB541F" w:rsidR="00E13DD8" w:rsidRDefault="00E13DD8" w:rsidP="00E13DD8">
      <w:pPr>
        <w:pStyle w:val="body777"/>
        <w:jc w:val="center"/>
        <w:rPr>
          <w:rtl/>
        </w:rPr>
      </w:pPr>
      <w:r>
        <w:rPr>
          <w:rFonts w:hint="cs"/>
          <w:noProof/>
          <w:rtl/>
          <w:lang w:val="fa-IR"/>
        </w:rPr>
        <w:drawing>
          <wp:inline distT="0" distB="0" distL="0" distR="0" wp14:anchorId="5AC6EC65" wp14:editId="7348C143">
            <wp:extent cx="4936481" cy="2730412"/>
            <wp:effectExtent l="0" t="0" r="17145" b="133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142D930" w14:textId="77777777" w:rsidR="00E13DD8" w:rsidRDefault="00E13DD8" w:rsidP="0094407D">
      <w:pPr>
        <w:pStyle w:val="body777"/>
        <w:rPr>
          <w:rtl/>
        </w:rPr>
      </w:pPr>
    </w:p>
    <w:p w14:paraId="650BB5A8" w14:textId="3DEFBD6D" w:rsidR="0094407D" w:rsidRDefault="00E13DD8" w:rsidP="0094407D">
      <w:pPr>
        <w:pStyle w:val="body777"/>
        <w:rPr>
          <w:rtl/>
        </w:rPr>
      </w:pPr>
      <w:r>
        <w:rPr>
          <w:rFonts w:hint="cs"/>
          <w:rtl/>
        </w:rPr>
        <w:t>حال با استفاده از روش کمترین مربعات، شیب نمودار خواسته شده را به دست می‌آوریم:</w:t>
      </w:r>
    </w:p>
    <w:p w14:paraId="27DBEC53" w14:textId="175CF794" w:rsidR="0094407D" w:rsidRDefault="001235B4" w:rsidP="001235B4">
      <w:pPr>
        <w:pStyle w:val="body777"/>
        <w:jc w:val="right"/>
        <w:rPr>
          <w:rtl/>
        </w:rPr>
      </w:pPr>
      <w:r w:rsidRPr="00933FB5">
        <w:rPr>
          <w:position w:val="-92"/>
        </w:rPr>
        <w:object w:dxaOrig="5560" w:dyaOrig="1960" w14:anchorId="4331949B">
          <v:shape id="_x0000_i1027" type="#_x0000_t75" style="width:278.05pt;height:98.05pt" o:ole="">
            <v:imagedata r:id="rId17" o:title=""/>
          </v:shape>
          <o:OLEObject Type="Embed" ProgID="Equation.DSMT4" ShapeID="_x0000_i1027" DrawAspect="Content" ObjectID="_1761938281" r:id="rId18"/>
        </w:object>
      </w:r>
    </w:p>
    <w:p w14:paraId="6F4C2806" w14:textId="1389705C" w:rsidR="0094407D" w:rsidRDefault="001235B4" w:rsidP="0094407D">
      <w:pPr>
        <w:pStyle w:val="body777"/>
        <w:rPr>
          <w:rtl/>
        </w:rPr>
      </w:pPr>
      <w:r>
        <w:rPr>
          <w:rFonts w:hint="cs"/>
          <w:rtl/>
        </w:rPr>
        <w:t>حال با استفاده از رابطه داده شده داریم:</w:t>
      </w:r>
    </w:p>
    <w:p w14:paraId="1AA83E6F" w14:textId="52C9AEDE" w:rsidR="001235B4" w:rsidRDefault="001235B4" w:rsidP="001235B4">
      <w:pPr>
        <w:pStyle w:val="body777"/>
        <w:jc w:val="right"/>
        <w:rPr>
          <w:rtl/>
        </w:rPr>
      </w:pPr>
      <w:r w:rsidRPr="00933FB5">
        <w:rPr>
          <w:position w:val="-46"/>
        </w:rPr>
        <w:object w:dxaOrig="3360" w:dyaOrig="1040" w14:anchorId="674164EC">
          <v:shape id="_x0000_i1028" type="#_x0000_t75" style="width:167.8pt;height:52.05pt" o:ole="">
            <v:imagedata r:id="rId19" o:title=""/>
          </v:shape>
          <o:OLEObject Type="Embed" ProgID="Equation.DSMT4" ShapeID="_x0000_i1028" DrawAspect="Content" ObjectID="_1761938282" r:id="rId20"/>
        </w:object>
      </w:r>
    </w:p>
    <w:p w14:paraId="7A36D6E5" w14:textId="3CAFF07B" w:rsidR="00D378A6" w:rsidRDefault="00D378A6" w:rsidP="001235B4">
      <w:pPr>
        <w:pStyle w:val="body777"/>
        <w:jc w:val="right"/>
        <w:rPr>
          <w:rtl/>
        </w:rPr>
      </w:pPr>
    </w:p>
    <w:p w14:paraId="6B4275BF" w14:textId="1B7DC41B" w:rsidR="00D378A6" w:rsidRDefault="00D378A6" w:rsidP="001235B4">
      <w:pPr>
        <w:pStyle w:val="body777"/>
        <w:jc w:val="right"/>
        <w:rPr>
          <w:rtl/>
        </w:rPr>
      </w:pPr>
    </w:p>
    <w:p w14:paraId="42D8F84E" w14:textId="18BAA087" w:rsidR="00D378A6" w:rsidRDefault="00D378A6" w:rsidP="001235B4">
      <w:pPr>
        <w:pStyle w:val="body777"/>
        <w:jc w:val="right"/>
        <w:rPr>
          <w:rtl/>
        </w:rPr>
      </w:pPr>
    </w:p>
    <w:p w14:paraId="4AAD2CDD" w14:textId="709F019C" w:rsidR="00D378A6" w:rsidRDefault="00D378A6" w:rsidP="001235B4">
      <w:pPr>
        <w:pStyle w:val="body777"/>
        <w:jc w:val="right"/>
        <w:rPr>
          <w:rtl/>
        </w:rPr>
      </w:pPr>
    </w:p>
    <w:p w14:paraId="1F0DAA05" w14:textId="6A404E77" w:rsidR="00D378A6" w:rsidRDefault="00D378A6" w:rsidP="001235B4">
      <w:pPr>
        <w:pStyle w:val="body777"/>
        <w:jc w:val="right"/>
        <w:rPr>
          <w:rtl/>
        </w:rPr>
      </w:pPr>
    </w:p>
    <w:p w14:paraId="400F2477" w14:textId="1FF6BF07" w:rsidR="00D378A6" w:rsidRDefault="00D378A6" w:rsidP="001235B4">
      <w:pPr>
        <w:pStyle w:val="body777"/>
        <w:jc w:val="right"/>
        <w:rPr>
          <w:rtl/>
        </w:rPr>
      </w:pPr>
    </w:p>
    <w:p w14:paraId="580B2231" w14:textId="3E2BA9E9" w:rsidR="00D378A6" w:rsidRDefault="00D378A6" w:rsidP="001235B4">
      <w:pPr>
        <w:pStyle w:val="body777"/>
        <w:jc w:val="right"/>
        <w:rPr>
          <w:rtl/>
        </w:rPr>
      </w:pPr>
    </w:p>
    <w:p w14:paraId="2C223001" w14:textId="36986078" w:rsidR="00D378A6" w:rsidRDefault="00D378A6" w:rsidP="001235B4">
      <w:pPr>
        <w:pStyle w:val="body777"/>
        <w:jc w:val="right"/>
        <w:rPr>
          <w:rtl/>
        </w:rPr>
      </w:pPr>
    </w:p>
    <w:p w14:paraId="0EB9A7B9" w14:textId="03642CAB" w:rsidR="00D378A6" w:rsidRDefault="00D378A6" w:rsidP="001235B4">
      <w:pPr>
        <w:pStyle w:val="body777"/>
        <w:jc w:val="right"/>
        <w:rPr>
          <w:rtl/>
        </w:rPr>
      </w:pPr>
    </w:p>
    <w:p w14:paraId="35124209" w14:textId="187C29AA" w:rsidR="00D378A6" w:rsidRDefault="00D378A6" w:rsidP="001235B4">
      <w:pPr>
        <w:pStyle w:val="body777"/>
        <w:jc w:val="right"/>
        <w:rPr>
          <w:rtl/>
        </w:rPr>
      </w:pPr>
    </w:p>
    <w:p w14:paraId="6E5722CA" w14:textId="77777777" w:rsidR="00D378A6" w:rsidRDefault="00D378A6" w:rsidP="001235B4">
      <w:pPr>
        <w:pStyle w:val="body777"/>
        <w:jc w:val="right"/>
        <w:rPr>
          <w:rtl/>
        </w:rPr>
      </w:pPr>
    </w:p>
    <w:p w14:paraId="34F8C5D1" w14:textId="77777777" w:rsidR="00D378A6" w:rsidRDefault="00D378A6" w:rsidP="001235B4">
      <w:pPr>
        <w:pStyle w:val="body777"/>
        <w:jc w:val="right"/>
      </w:pPr>
    </w:p>
    <w:p w14:paraId="2862A5F8" w14:textId="0DECBC00" w:rsidR="006D1405" w:rsidRPr="009A4CB9" w:rsidRDefault="006D1405" w:rsidP="009A4CB9">
      <w:pPr>
        <w:pStyle w:val="subtitr"/>
      </w:pPr>
      <w:bookmarkStart w:id="11" w:name="_Toc151325370"/>
      <w:r w:rsidRPr="009A4CB9">
        <w:rPr>
          <w:rFonts w:hint="cs"/>
          <w:rtl/>
        </w:rPr>
        <w:t xml:space="preserve">بستگی نیروی </w:t>
      </w:r>
      <w:r w:rsidRPr="009A4CB9">
        <w:t>F</w:t>
      </w:r>
      <w:r w:rsidRPr="009A4CB9">
        <w:rPr>
          <w:rFonts w:hint="cs"/>
          <w:rtl/>
        </w:rPr>
        <w:t xml:space="preserve"> به</w:t>
      </w:r>
      <w:r w:rsidR="009A4CB9">
        <w:rPr>
          <w:rFonts w:hint="cs"/>
          <w:rtl/>
        </w:rPr>
        <w:t xml:space="preserve"> </w:t>
      </w:r>
      <w:r w:rsidR="009A4CB9">
        <w:t>Im</w:t>
      </w:r>
      <w:r w:rsidRPr="009A4CB9">
        <w:rPr>
          <w:rFonts w:hint="cs"/>
          <w:rtl/>
        </w:rPr>
        <w:t>:</w:t>
      </w:r>
      <w:bookmarkEnd w:id="11"/>
    </w:p>
    <w:tbl>
      <w:tblPr>
        <w:tblStyle w:val="TableGrid"/>
        <w:bidiVisual/>
        <w:tblW w:w="0" w:type="auto"/>
        <w:jc w:val="center"/>
        <w:tblLook w:val="04A0" w:firstRow="1" w:lastRow="0" w:firstColumn="1" w:lastColumn="0" w:noHBand="0" w:noVBand="1"/>
      </w:tblPr>
      <w:tblGrid>
        <w:gridCol w:w="1694"/>
        <w:gridCol w:w="1694"/>
      </w:tblGrid>
      <w:tr w:rsidR="0093251C" w14:paraId="26C29FBF" w14:textId="77777777" w:rsidTr="0093251C">
        <w:trPr>
          <w:trHeight w:val="318"/>
          <w:jc w:val="center"/>
        </w:trPr>
        <w:tc>
          <w:tcPr>
            <w:tcW w:w="3388" w:type="dxa"/>
            <w:gridSpan w:val="2"/>
            <w:vAlign w:val="center"/>
          </w:tcPr>
          <w:p w14:paraId="3FC5EA84" w14:textId="606CF81D" w:rsidR="0093251C" w:rsidRPr="00D378A6" w:rsidRDefault="0093251C" w:rsidP="00577DC9">
            <w:pPr>
              <w:pStyle w:val="body777"/>
              <w:jc w:val="center"/>
              <w:rPr>
                <w:b/>
                <w:bCs/>
              </w:rPr>
            </w:pPr>
            <w:r w:rsidRPr="00D378A6">
              <w:t>i = 4 A</w:t>
            </w:r>
          </w:p>
        </w:tc>
      </w:tr>
      <w:tr w:rsidR="0093251C" w14:paraId="7A291B9D" w14:textId="77777777" w:rsidTr="0093251C">
        <w:trPr>
          <w:trHeight w:val="308"/>
          <w:jc w:val="center"/>
        </w:trPr>
        <w:tc>
          <w:tcPr>
            <w:tcW w:w="3388" w:type="dxa"/>
            <w:gridSpan w:val="2"/>
            <w:vAlign w:val="center"/>
          </w:tcPr>
          <w:p w14:paraId="602EB02A" w14:textId="5B84851A" w:rsidR="0093251C" w:rsidRPr="00D378A6" w:rsidRDefault="0093251C" w:rsidP="00577DC9">
            <w:pPr>
              <w:pStyle w:val="body777"/>
              <w:jc w:val="center"/>
              <w:rPr>
                <w:b/>
                <w:bCs/>
                <w:rtl/>
              </w:rPr>
            </w:pPr>
            <w:r w:rsidRPr="00D378A6">
              <w:t>L = 10 cm</w:t>
            </w:r>
          </w:p>
        </w:tc>
      </w:tr>
      <w:tr w:rsidR="0093251C" w14:paraId="00034E9B" w14:textId="77777777" w:rsidTr="0093251C">
        <w:trPr>
          <w:trHeight w:val="318"/>
          <w:jc w:val="center"/>
        </w:trPr>
        <w:tc>
          <w:tcPr>
            <w:tcW w:w="1694" w:type="dxa"/>
            <w:vAlign w:val="center"/>
          </w:tcPr>
          <w:p w14:paraId="16154681" w14:textId="24DF1949" w:rsidR="0093251C" w:rsidRPr="00D378A6" w:rsidRDefault="0093251C" w:rsidP="00577DC9">
            <w:pPr>
              <w:pStyle w:val="body777"/>
              <w:jc w:val="center"/>
              <w:rPr>
                <w:b/>
                <w:bCs/>
                <w:rtl/>
              </w:rPr>
            </w:pPr>
            <w:r w:rsidRPr="00D378A6">
              <w:t>F(mN)</w:t>
            </w:r>
          </w:p>
        </w:tc>
        <w:tc>
          <w:tcPr>
            <w:tcW w:w="1694" w:type="dxa"/>
            <w:vAlign w:val="center"/>
          </w:tcPr>
          <w:p w14:paraId="493E8F11" w14:textId="462CB887" w:rsidR="0093251C" w:rsidRPr="00D378A6" w:rsidRDefault="0093251C" w:rsidP="00577DC9">
            <w:pPr>
              <w:pStyle w:val="body777"/>
              <w:jc w:val="center"/>
              <w:rPr>
                <w:b/>
                <w:bCs/>
                <w:rtl/>
              </w:rPr>
            </w:pPr>
            <w:r w:rsidRPr="00D378A6">
              <w:t>Im(A)</w:t>
            </w:r>
          </w:p>
        </w:tc>
      </w:tr>
      <w:tr w:rsidR="0093251C" w14:paraId="37A59A52" w14:textId="77777777" w:rsidTr="0093251C">
        <w:trPr>
          <w:trHeight w:val="318"/>
          <w:jc w:val="center"/>
        </w:trPr>
        <w:tc>
          <w:tcPr>
            <w:tcW w:w="1694" w:type="dxa"/>
            <w:vAlign w:val="center"/>
          </w:tcPr>
          <w:p w14:paraId="19EB321B" w14:textId="43E1D513" w:rsidR="0093251C" w:rsidRPr="00D378A6" w:rsidRDefault="00E67226" w:rsidP="00577DC9">
            <w:pPr>
              <w:pStyle w:val="body777"/>
              <w:jc w:val="center"/>
              <w:rPr>
                <w:b/>
                <w:bCs/>
                <w:rtl/>
              </w:rPr>
            </w:pPr>
            <w:r w:rsidRPr="00D378A6">
              <w:t>8.42</w:t>
            </w:r>
          </w:p>
        </w:tc>
        <w:tc>
          <w:tcPr>
            <w:tcW w:w="1694" w:type="dxa"/>
            <w:vAlign w:val="center"/>
          </w:tcPr>
          <w:p w14:paraId="6EEDE636" w14:textId="17DB2070" w:rsidR="0093251C" w:rsidRPr="00D378A6" w:rsidRDefault="0093251C" w:rsidP="00577DC9">
            <w:pPr>
              <w:pStyle w:val="body777"/>
              <w:jc w:val="center"/>
              <w:rPr>
                <w:b/>
                <w:bCs/>
                <w:rtl/>
              </w:rPr>
            </w:pPr>
            <w:r w:rsidRPr="00D378A6">
              <w:t>0.5</w:t>
            </w:r>
          </w:p>
        </w:tc>
      </w:tr>
      <w:tr w:rsidR="0093251C" w14:paraId="56ECA685" w14:textId="77777777" w:rsidTr="0093251C">
        <w:trPr>
          <w:trHeight w:val="308"/>
          <w:jc w:val="center"/>
        </w:trPr>
        <w:tc>
          <w:tcPr>
            <w:tcW w:w="1694" w:type="dxa"/>
            <w:vAlign w:val="center"/>
          </w:tcPr>
          <w:p w14:paraId="671DFED9" w14:textId="797CFB7A" w:rsidR="0093251C" w:rsidRPr="00D378A6" w:rsidRDefault="00E67226" w:rsidP="00577DC9">
            <w:pPr>
              <w:pStyle w:val="body777"/>
              <w:jc w:val="center"/>
              <w:rPr>
                <w:b/>
                <w:bCs/>
                <w:rtl/>
              </w:rPr>
            </w:pPr>
            <w:r w:rsidRPr="00D378A6">
              <w:t>24.81</w:t>
            </w:r>
          </w:p>
        </w:tc>
        <w:tc>
          <w:tcPr>
            <w:tcW w:w="1694" w:type="dxa"/>
            <w:vAlign w:val="center"/>
          </w:tcPr>
          <w:p w14:paraId="04C6BA7B" w14:textId="4C782262" w:rsidR="0093251C" w:rsidRPr="00D378A6" w:rsidRDefault="0093251C" w:rsidP="00577DC9">
            <w:pPr>
              <w:pStyle w:val="body777"/>
              <w:jc w:val="center"/>
              <w:rPr>
                <w:b/>
                <w:bCs/>
                <w:rtl/>
              </w:rPr>
            </w:pPr>
            <w:r w:rsidRPr="00D378A6">
              <w:t>1</w:t>
            </w:r>
          </w:p>
        </w:tc>
      </w:tr>
      <w:tr w:rsidR="0093251C" w14:paraId="0716C380" w14:textId="77777777" w:rsidTr="0093251C">
        <w:trPr>
          <w:trHeight w:val="318"/>
          <w:jc w:val="center"/>
        </w:trPr>
        <w:tc>
          <w:tcPr>
            <w:tcW w:w="1694" w:type="dxa"/>
            <w:vAlign w:val="center"/>
          </w:tcPr>
          <w:p w14:paraId="4FBD321A" w14:textId="5C5399E8" w:rsidR="0093251C" w:rsidRPr="00D378A6" w:rsidRDefault="00E67226" w:rsidP="00577DC9">
            <w:pPr>
              <w:pStyle w:val="body777"/>
              <w:jc w:val="center"/>
              <w:rPr>
                <w:b/>
                <w:bCs/>
                <w:rtl/>
              </w:rPr>
            </w:pPr>
            <w:r w:rsidRPr="00D378A6">
              <w:t>39.91</w:t>
            </w:r>
          </w:p>
        </w:tc>
        <w:tc>
          <w:tcPr>
            <w:tcW w:w="1694" w:type="dxa"/>
            <w:vAlign w:val="center"/>
          </w:tcPr>
          <w:p w14:paraId="2837FDF7" w14:textId="6AE2993F" w:rsidR="0093251C" w:rsidRPr="00D378A6" w:rsidRDefault="0093251C" w:rsidP="00577DC9">
            <w:pPr>
              <w:pStyle w:val="body777"/>
              <w:jc w:val="center"/>
              <w:rPr>
                <w:b/>
                <w:bCs/>
                <w:rtl/>
              </w:rPr>
            </w:pPr>
            <w:r w:rsidRPr="00D378A6">
              <w:t>1.5</w:t>
            </w:r>
          </w:p>
        </w:tc>
      </w:tr>
      <w:tr w:rsidR="0093251C" w14:paraId="3FDE5423" w14:textId="77777777" w:rsidTr="0093251C">
        <w:trPr>
          <w:trHeight w:val="318"/>
          <w:jc w:val="center"/>
        </w:trPr>
        <w:tc>
          <w:tcPr>
            <w:tcW w:w="1694" w:type="dxa"/>
            <w:vAlign w:val="center"/>
          </w:tcPr>
          <w:p w14:paraId="0F56C604" w14:textId="47DEB5A2" w:rsidR="0093251C" w:rsidRPr="00D378A6" w:rsidRDefault="00E67226" w:rsidP="00577DC9">
            <w:pPr>
              <w:pStyle w:val="body777"/>
              <w:jc w:val="center"/>
              <w:rPr>
                <w:b/>
                <w:bCs/>
                <w:rtl/>
              </w:rPr>
            </w:pPr>
            <w:r w:rsidRPr="00D378A6">
              <w:t>59.93</w:t>
            </w:r>
          </w:p>
        </w:tc>
        <w:tc>
          <w:tcPr>
            <w:tcW w:w="1694" w:type="dxa"/>
            <w:vAlign w:val="center"/>
          </w:tcPr>
          <w:p w14:paraId="0EF749FE" w14:textId="121E069E" w:rsidR="0093251C" w:rsidRPr="00D378A6" w:rsidRDefault="0093251C" w:rsidP="00577DC9">
            <w:pPr>
              <w:pStyle w:val="body777"/>
              <w:jc w:val="center"/>
              <w:rPr>
                <w:b/>
                <w:bCs/>
                <w:rtl/>
              </w:rPr>
            </w:pPr>
            <w:r w:rsidRPr="00D378A6">
              <w:t>2</w:t>
            </w:r>
          </w:p>
        </w:tc>
      </w:tr>
    </w:tbl>
    <w:p w14:paraId="77DF108F" w14:textId="441D3EF2" w:rsidR="0093251C" w:rsidRDefault="00E67226" w:rsidP="00577DC9">
      <w:pPr>
        <w:pStyle w:val="body777"/>
        <w:rPr>
          <w:rFonts w:eastAsiaTheme="minorEastAsia"/>
          <w:rtl/>
        </w:rPr>
      </w:pPr>
      <w:r>
        <w:rPr>
          <w:rFonts w:hint="cs"/>
          <w:rtl/>
        </w:rPr>
        <w:t xml:space="preserve">نمودار تغییرات </w:t>
      </w:r>
      <w:r w:rsidRPr="00E67226">
        <w:rPr>
          <w:i/>
          <w:iCs/>
        </w:rPr>
        <w:t>F</w:t>
      </w:r>
      <w:r>
        <w:rPr>
          <w:rFonts w:hint="cs"/>
          <w:rtl/>
        </w:rPr>
        <w:t xml:space="preserve"> برحسب </w:t>
      </w:r>
      <m:oMath>
        <m:sSub>
          <m:sSubPr>
            <m:ctrlPr>
              <w:rPr>
                <w:rFonts w:ascii="Cambria Math" w:hAnsi="Cambria Math"/>
                <w:b/>
                <w:bCs/>
                <w:i/>
                <w:sz w:val="20"/>
                <w:szCs w:val="20"/>
              </w:rPr>
            </m:ctrlPr>
          </m:sSubPr>
          <m:e>
            <m:r>
              <m:rPr>
                <m:sty m:val="bi"/>
              </m:rPr>
              <w:rPr>
                <w:rFonts w:ascii="Cambria Math" w:hAnsi="Cambria Math"/>
              </w:rPr>
              <m:t>I</m:t>
            </m:r>
          </m:e>
          <m:sub>
            <m:r>
              <m:rPr>
                <m:sty m:val="bi"/>
              </m:rPr>
              <w:rPr>
                <w:rFonts w:ascii="Cambria Math" w:hAnsi="Cambria Math"/>
              </w:rPr>
              <m:t>m</m:t>
            </m:r>
          </m:sub>
        </m:sSub>
      </m:oMath>
      <w:r>
        <w:rPr>
          <w:rFonts w:eastAsiaTheme="minorEastAsia" w:hint="cs"/>
          <w:rtl/>
        </w:rPr>
        <w:t xml:space="preserve"> (با فرض ثابت بودن </w:t>
      </w:r>
      <w:r w:rsidRPr="00E67226">
        <w:rPr>
          <w:rFonts w:eastAsiaTheme="minorEastAsia"/>
          <w:i/>
          <w:iCs/>
        </w:rPr>
        <w:t>L</w:t>
      </w:r>
      <w:r>
        <w:rPr>
          <w:rFonts w:eastAsiaTheme="minorEastAsia" w:hint="cs"/>
          <w:rtl/>
        </w:rPr>
        <w:t xml:space="preserve"> و </w:t>
      </w:r>
      <w:r w:rsidRPr="00E67226">
        <w:rPr>
          <w:rFonts w:eastAsiaTheme="minorEastAsia"/>
          <w:i/>
          <w:iCs/>
        </w:rPr>
        <w:t>i</w:t>
      </w:r>
      <w:r>
        <w:rPr>
          <w:rFonts w:eastAsiaTheme="minorEastAsia" w:hint="cs"/>
          <w:rtl/>
        </w:rPr>
        <w:t>):</w:t>
      </w:r>
    </w:p>
    <w:p w14:paraId="3104AD6C" w14:textId="77777777" w:rsidR="00D378A6" w:rsidRDefault="00D378A6" w:rsidP="00D378A6">
      <w:pPr>
        <w:bidi/>
        <w:rPr>
          <w:rFonts w:eastAsiaTheme="minorEastAsia"/>
          <w:rtl/>
        </w:rPr>
      </w:pPr>
    </w:p>
    <w:p w14:paraId="5297786C" w14:textId="18F6C3A0" w:rsidR="00E67226" w:rsidRDefault="00E67226" w:rsidP="00E67226">
      <w:pPr>
        <w:bidi/>
        <w:jc w:val="center"/>
      </w:pPr>
      <w:r>
        <w:rPr>
          <w:rFonts w:hint="cs"/>
          <w:noProof/>
          <w:rtl/>
          <w:lang w:val="fa-IR"/>
        </w:rPr>
        <w:drawing>
          <wp:inline distT="0" distB="0" distL="0" distR="0" wp14:anchorId="4DBB8B7E" wp14:editId="67D0E401">
            <wp:extent cx="4936481" cy="2730412"/>
            <wp:effectExtent l="0" t="0" r="17145" b="13335"/>
            <wp:docPr id="588669161" name="Chart 588669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5329984" w14:textId="77777777" w:rsidR="00127320" w:rsidRDefault="00127320" w:rsidP="00127320">
      <w:pPr>
        <w:bidi/>
      </w:pPr>
    </w:p>
    <w:p w14:paraId="368F04EB" w14:textId="2BC93695" w:rsidR="00127320" w:rsidRDefault="00127320" w:rsidP="00577DC9">
      <w:pPr>
        <w:pStyle w:val="body777"/>
        <w:rPr>
          <w:rFonts w:eastAsiaTheme="minorEastAsia"/>
          <w:rtl/>
        </w:rPr>
      </w:pPr>
      <w:r>
        <w:rPr>
          <w:rFonts w:hint="cs"/>
          <w:rtl/>
        </w:rPr>
        <w:t xml:space="preserve">از (تقریبا) خطی بودن نمودار بالا می‌توان نتیجه گرفت که </w:t>
      </w:r>
      <w:r>
        <w:t>F</w:t>
      </w:r>
      <w:r>
        <w:rPr>
          <w:rFonts w:hint="cs"/>
          <w:rtl/>
        </w:rPr>
        <w:t xml:space="preserve"> و </w:t>
      </w:r>
      <m:oMath>
        <m:sSub>
          <m:sSubPr>
            <m:ctrlPr>
              <w:rPr>
                <w:rFonts w:ascii="Cambria Math" w:hAnsi="Cambria Math"/>
                <w:b/>
                <w:bCs/>
                <w:i/>
                <w:sz w:val="20"/>
                <w:szCs w:val="20"/>
              </w:rPr>
            </m:ctrlPr>
          </m:sSubPr>
          <m:e>
            <m:r>
              <m:rPr>
                <m:sty m:val="bi"/>
              </m:rPr>
              <w:rPr>
                <w:rFonts w:ascii="Cambria Math" w:hAnsi="Cambria Math"/>
              </w:rPr>
              <m:t>I</m:t>
            </m:r>
          </m:e>
          <m:sub>
            <m:r>
              <m:rPr>
                <m:sty m:val="bi"/>
              </m:rPr>
              <w:rPr>
                <w:rFonts w:ascii="Cambria Math" w:hAnsi="Cambria Math"/>
              </w:rPr>
              <m:t>m</m:t>
            </m:r>
          </m:sub>
        </m:sSub>
      </m:oMath>
      <w:r>
        <w:rPr>
          <w:rFonts w:eastAsiaTheme="minorEastAsia" w:hint="cs"/>
          <w:b/>
          <w:bCs/>
          <w:sz w:val="20"/>
          <w:szCs w:val="20"/>
          <w:rtl/>
        </w:rPr>
        <w:t xml:space="preserve"> </w:t>
      </w:r>
      <w:r w:rsidRPr="00127320">
        <w:rPr>
          <w:rFonts w:eastAsiaTheme="minorEastAsia" w:hint="cs"/>
          <w:rtl/>
        </w:rPr>
        <w:t>با یکدیگر رابطه خطی دارند:</w:t>
      </w:r>
    </w:p>
    <w:p w14:paraId="0973F789" w14:textId="332BA118" w:rsidR="00127320" w:rsidRPr="00127320" w:rsidRDefault="00127320" w:rsidP="00577DC9">
      <w:pPr>
        <w:pStyle w:val="body777"/>
        <w:bidi w:val="0"/>
        <w:rPr>
          <w:rFonts w:eastAsiaTheme="minorEastAsia"/>
        </w:rPr>
      </w:pPr>
      <m:oMathPara>
        <m:oMathParaPr>
          <m:jc m:val="left"/>
        </m:oMathParaPr>
        <m:oMath>
          <m:r>
            <w:rPr>
              <w:rFonts w:ascii="Cambria Math" w:eastAsiaTheme="minorEastAsia" w:hAnsi="Cambria Math"/>
            </w:rPr>
            <m:t>B=</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m</m:t>
                  </m:r>
                </m:sub>
              </m:sSub>
              <m:r>
                <w:rPr>
                  <w:rFonts w:ascii="Cambria Math" w:eastAsiaTheme="minorEastAsia" w:hAnsi="Cambria Math"/>
                </w:rPr>
                <m:t>N</m:t>
              </m:r>
            </m:num>
            <m:den>
              <m:r>
                <w:rPr>
                  <w:rFonts w:ascii="Cambria Math" w:eastAsiaTheme="minorEastAsia" w:hAnsi="Cambria Math"/>
                </w:rPr>
                <m:t>l</m:t>
              </m:r>
            </m:den>
          </m:f>
        </m:oMath>
      </m:oMathPara>
    </w:p>
    <w:p w14:paraId="664488FD" w14:textId="3EFE6033" w:rsidR="00127320" w:rsidRPr="00127320" w:rsidRDefault="00127320" w:rsidP="00577DC9">
      <w:pPr>
        <w:pStyle w:val="body777"/>
        <w:bidi w:val="0"/>
        <w:jc w:val="right"/>
        <w:rPr>
          <w:rFonts w:eastAsiaTheme="minorEastAsia"/>
          <w:rtl/>
        </w:rPr>
      </w:pPr>
      <w:r>
        <w:rPr>
          <w:rFonts w:eastAsiaTheme="minorEastAsia" w:hint="cs"/>
          <w:rtl/>
        </w:rPr>
        <w:t>این رابطه را از قبل می‌دانیم و با نتیجه به‌دست‌آمده از نمودار تطابق دارد.</w:t>
      </w:r>
    </w:p>
    <w:p w14:paraId="2FC10781" w14:textId="1B499A16" w:rsidR="001235B4" w:rsidRDefault="001235B4" w:rsidP="001235B4">
      <w:pPr>
        <w:pStyle w:val="bodyyyyyyy"/>
        <w:numPr>
          <w:ilvl w:val="0"/>
          <w:numId w:val="0"/>
        </w:numPr>
        <w:ind w:left="540" w:hanging="360"/>
        <w:rPr>
          <w:rtl/>
        </w:rPr>
      </w:pPr>
    </w:p>
    <w:p w14:paraId="074246A1" w14:textId="1FDE9CE4" w:rsidR="001235B4" w:rsidRDefault="001235B4" w:rsidP="001235B4">
      <w:pPr>
        <w:pStyle w:val="bodyyyyyyy"/>
        <w:numPr>
          <w:ilvl w:val="0"/>
          <w:numId w:val="0"/>
        </w:numPr>
        <w:ind w:left="540" w:hanging="360"/>
        <w:rPr>
          <w:rtl/>
        </w:rPr>
      </w:pPr>
    </w:p>
    <w:p w14:paraId="3A3593E5" w14:textId="34779375" w:rsidR="00D378A6" w:rsidRDefault="00D378A6" w:rsidP="001235B4">
      <w:pPr>
        <w:pStyle w:val="bodyyyyyyy"/>
        <w:numPr>
          <w:ilvl w:val="0"/>
          <w:numId w:val="0"/>
        </w:numPr>
        <w:ind w:left="540" w:hanging="360"/>
        <w:rPr>
          <w:rtl/>
        </w:rPr>
      </w:pPr>
    </w:p>
    <w:p w14:paraId="6A60AC1E" w14:textId="19B7F915" w:rsidR="00D378A6" w:rsidRDefault="00D378A6" w:rsidP="001235B4">
      <w:pPr>
        <w:pStyle w:val="bodyyyyyyy"/>
        <w:numPr>
          <w:ilvl w:val="0"/>
          <w:numId w:val="0"/>
        </w:numPr>
        <w:ind w:left="540" w:hanging="360"/>
        <w:rPr>
          <w:rtl/>
        </w:rPr>
      </w:pPr>
    </w:p>
    <w:p w14:paraId="41DB499C" w14:textId="14A3BB3E" w:rsidR="00D378A6" w:rsidRDefault="00D378A6" w:rsidP="001235B4">
      <w:pPr>
        <w:pStyle w:val="bodyyyyyyy"/>
        <w:numPr>
          <w:ilvl w:val="0"/>
          <w:numId w:val="0"/>
        </w:numPr>
        <w:ind w:left="540" w:hanging="360"/>
        <w:rPr>
          <w:rtl/>
        </w:rPr>
      </w:pPr>
    </w:p>
    <w:p w14:paraId="6852FDA2" w14:textId="52D90DF6" w:rsidR="00D378A6" w:rsidRDefault="00D378A6" w:rsidP="001235B4">
      <w:pPr>
        <w:pStyle w:val="bodyyyyyyy"/>
        <w:numPr>
          <w:ilvl w:val="0"/>
          <w:numId w:val="0"/>
        </w:numPr>
        <w:ind w:left="540" w:hanging="360"/>
        <w:rPr>
          <w:rtl/>
        </w:rPr>
      </w:pPr>
    </w:p>
    <w:p w14:paraId="6BF97599" w14:textId="5C21699D" w:rsidR="00D378A6" w:rsidRDefault="00D378A6" w:rsidP="001235B4">
      <w:pPr>
        <w:pStyle w:val="bodyyyyyyy"/>
        <w:numPr>
          <w:ilvl w:val="0"/>
          <w:numId w:val="0"/>
        </w:numPr>
        <w:ind w:left="540" w:hanging="360"/>
        <w:rPr>
          <w:rtl/>
        </w:rPr>
      </w:pPr>
    </w:p>
    <w:p w14:paraId="08DD8FC5" w14:textId="36E122FA" w:rsidR="00D378A6" w:rsidRDefault="00D378A6" w:rsidP="001235B4">
      <w:pPr>
        <w:pStyle w:val="bodyyyyyyy"/>
        <w:numPr>
          <w:ilvl w:val="0"/>
          <w:numId w:val="0"/>
        </w:numPr>
        <w:ind w:left="540" w:hanging="360"/>
        <w:rPr>
          <w:rtl/>
        </w:rPr>
      </w:pPr>
    </w:p>
    <w:p w14:paraId="7607A350" w14:textId="1E1133BE" w:rsidR="00D378A6" w:rsidRDefault="00D378A6" w:rsidP="001235B4">
      <w:pPr>
        <w:pStyle w:val="bodyyyyyyy"/>
        <w:numPr>
          <w:ilvl w:val="0"/>
          <w:numId w:val="0"/>
        </w:numPr>
        <w:ind w:left="540" w:hanging="360"/>
        <w:rPr>
          <w:rtl/>
        </w:rPr>
      </w:pPr>
    </w:p>
    <w:p w14:paraId="209E4325" w14:textId="001AA6D8" w:rsidR="0094407D" w:rsidRDefault="0094407D" w:rsidP="00B022FC">
      <w:pPr>
        <w:pStyle w:val="Heading2"/>
        <w:rPr>
          <w:rtl/>
        </w:rPr>
      </w:pPr>
      <w:bookmarkStart w:id="12" w:name="_Toc151325371"/>
      <w:r>
        <w:rPr>
          <w:rFonts w:hint="cs"/>
          <w:rtl/>
        </w:rPr>
        <w:lastRenderedPageBreak/>
        <w:t>پرسش‌ها:</w:t>
      </w:r>
      <w:bookmarkEnd w:id="12"/>
    </w:p>
    <w:p w14:paraId="6B2F2388" w14:textId="77777777" w:rsidR="00D34F12" w:rsidRPr="00D34F12" w:rsidRDefault="00D34F12" w:rsidP="00D34F12">
      <w:pPr>
        <w:rPr>
          <w:lang w:bidi="fa-IR"/>
        </w:rPr>
      </w:pPr>
    </w:p>
    <w:p w14:paraId="0B385272" w14:textId="565CAA19" w:rsidR="00127320" w:rsidRDefault="00127320" w:rsidP="00D34A99">
      <w:pPr>
        <w:pStyle w:val="body777"/>
        <w:numPr>
          <w:ilvl w:val="0"/>
          <w:numId w:val="37"/>
        </w:numPr>
        <w:rPr>
          <w:rtl/>
        </w:rPr>
      </w:pPr>
      <w:r w:rsidRPr="00662921">
        <w:rPr>
          <w:rFonts w:hint="cs"/>
          <w:rtl/>
        </w:rPr>
        <w:t>علت استفاده از سیم مسی رسانایی بالای آن است. اگر از سیم روکش‌دار استفاده می‌کردیم، روکش باعث کاهش انعطاف‌پذیری سیم می‌شد. علاوه‌بر این مشکل، روکش باعث ذخیره شدن انرژی کشسانی می‌شد و در محاسبات خطایی نسبتا قابل توجه ایجاد می‌کرد.</w:t>
      </w:r>
    </w:p>
    <w:p w14:paraId="3BF6651D" w14:textId="77777777" w:rsidR="00D34F12" w:rsidRPr="00D34F12" w:rsidRDefault="00D34F12" w:rsidP="00D34A99">
      <w:pPr>
        <w:pStyle w:val="body777"/>
        <w:bidi w:val="0"/>
        <w:rPr>
          <w:rtl/>
        </w:rPr>
      </w:pPr>
    </w:p>
    <w:p w14:paraId="537C3E18" w14:textId="4E52FD9F" w:rsidR="00127320" w:rsidRDefault="00127320" w:rsidP="00D34A99">
      <w:pPr>
        <w:pStyle w:val="body777"/>
        <w:numPr>
          <w:ilvl w:val="0"/>
          <w:numId w:val="37"/>
        </w:numPr>
        <w:rPr>
          <w:rtl/>
        </w:rPr>
      </w:pPr>
      <w:r w:rsidRPr="00662921">
        <w:rPr>
          <w:rFonts w:hint="cs"/>
          <w:rtl/>
        </w:rPr>
        <w:t xml:space="preserve">طراحی ترازو به صورتی است که نیروی کششی وارده </w:t>
      </w:r>
      <w:r w:rsidR="00662921" w:rsidRPr="00662921">
        <w:rPr>
          <w:rFonts w:hint="cs"/>
          <w:rtl/>
        </w:rPr>
        <w:t>بر وزنه‌هایش را حساب می‌کند؛ که این نیرو رو به پایین است. اگر نیروی واردشده بر سیم رو به بالا باشد، محاسبات دچار مشکل می‌شوند؛ زیرا در این صورت ترازو را نمی‌توان به راحتی به حالت تعادل رساند و اندازه‌گیری را انجام داد.</w:t>
      </w:r>
    </w:p>
    <w:p w14:paraId="60D8AE47" w14:textId="77777777" w:rsidR="00D34F12" w:rsidRPr="00D34F12" w:rsidRDefault="00D34F12" w:rsidP="00D34A99">
      <w:pPr>
        <w:pStyle w:val="body777"/>
        <w:bidi w:val="0"/>
        <w:rPr>
          <w:rtl/>
        </w:rPr>
      </w:pPr>
    </w:p>
    <w:p w14:paraId="421FAD50" w14:textId="5E1B6C32" w:rsidR="00662921" w:rsidRPr="00662921" w:rsidRDefault="00662921" w:rsidP="00D34A99">
      <w:pPr>
        <w:pStyle w:val="body777"/>
        <w:numPr>
          <w:ilvl w:val="0"/>
          <w:numId w:val="37"/>
        </w:numPr>
      </w:pPr>
      <w:r w:rsidRPr="00662921">
        <w:rPr>
          <w:rFonts w:hint="cs"/>
          <w:rtl/>
        </w:rPr>
        <w:t>اگر سیم‌ها خیلی کشیده باشند، تغییرات سیم پس از اعمال نیروی مغناطیسی مشهود نیست (کمتر از حد واقعی است) و این در محاسبات ایجاد مشکل می‌کند. اگر سیم‌ها خیلی شل باشند، با نزدیک شدن سیم و حلقه به هم، نیرویی بین آن‌ها به وجود می‌آید (که مورد انتظار نیست) و ایجاد نیروی اضافی باز هم در محاسبات مشکل به وجود می‌آورد. پس بهتر است سیم‌ها صرفا اندکی شکم داشته‌باشند.</w:t>
      </w:r>
    </w:p>
    <w:p w14:paraId="741D70D5" w14:textId="50C8D8F0" w:rsidR="006D1405" w:rsidRDefault="006D1405" w:rsidP="00D34F12">
      <w:pPr>
        <w:pStyle w:val="subtitr"/>
        <w:numPr>
          <w:ilvl w:val="0"/>
          <w:numId w:val="0"/>
        </w:numPr>
        <w:ind w:left="90"/>
        <w:rPr>
          <w:rtl/>
        </w:rPr>
      </w:pPr>
    </w:p>
    <w:p w14:paraId="44373F96" w14:textId="1D3AF7F0" w:rsidR="0094407D" w:rsidRDefault="0094407D" w:rsidP="00D34F12">
      <w:pPr>
        <w:pStyle w:val="subtitr"/>
        <w:numPr>
          <w:ilvl w:val="0"/>
          <w:numId w:val="0"/>
        </w:numPr>
        <w:rPr>
          <w:rtl/>
        </w:rPr>
      </w:pPr>
    </w:p>
    <w:p w14:paraId="7A46856E" w14:textId="77777777" w:rsidR="0094407D" w:rsidRPr="00673A54" w:rsidRDefault="0094407D" w:rsidP="0094407D">
      <w:pPr>
        <w:pStyle w:val="subtitr"/>
        <w:numPr>
          <w:ilvl w:val="0"/>
          <w:numId w:val="0"/>
        </w:numPr>
      </w:pPr>
    </w:p>
    <w:sectPr w:rsidR="0094407D" w:rsidRPr="00673A54" w:rsidSect="00810A86">
      <w:headerReference w:type="default" r:id="rId22"/>
      <w:footerReference w:type="default" r:id="rId23"/>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8063EC" w14:textId="77777777" w:rsidR="00AF1C38" w:rsidRDefault="00AF1C38" w:rsidP="00744DF4">
      <w:r>
        <w:separator/>
      </w:r>
    </w:p>
    <w:p w14:paraId="708640C7" w14:textId="77777777" w:rsidR="00AF1C38" w:rsidRDefault="00AF1C38"/>
    <w:p w14:paraId="69700FCC" w14:textId="77777777" w:rsidR="00AF1C38" w:rsidRDefault="00AF1C38"/>
    <w:p w14:paraId="0B1AE88B" w14:textId="77777777" w:rsidR="00AF1C38" w:rsidRDefault="00AF1C38"/>
  </w:endnote>
  <w:endnote w:type="continuationSeparator" w:id="0">
    <w:p w14:paraId="1E08F2AD" w14:textId="77777777" w:rsidR="00AF1C38" w:rsidRDefault="00AF1C38" w:rsidP="00744DF4">
      <w:r>
        <w:continuationSeparator/>
      </w:r>
    </w:p>
    <w:p w14:paraId="5852884D" w14:textId="77777777" w:rsidR="00AF1C38" w:rsidRDefault="00AF1C38"/>
    <w:p w14:paraId="7143C750" w14:textId="77777777" w:rsidR="00AF1C38" w:rsidRDefault="00AF1C38"/>
    <w:p w14:paraId="504243FE" w14:textId="77777777" w:rsidR="00AF1C38" w:rsidRDefault="00AF1C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19E410" w14:textId="77777777" w:rsidR="00AF1C38" w:rsidRDefault="00AF1C38" w:rsidP="00744DF4">
      <w:r>
        <w:separator/>
      </w:r>
    </w:p>
    <w:p w14:paraId="1A4F1920" w14:textId="77777777" w:rsidR="00AF1C38" w:rsidRDefault="00AF1C38"/>
    <w:p w14:paraId="678395E6" w14:textId="77777777" w:rsidR="00AF1C38" w:rsidRDefault="00AF1C38"/>
    <w:p w14:paraId="3E1A7804" w14:textId="77777777" w:rsidR="00AF1C38" w:rsidRDefault="00AF1C38"/>
  </w:footnote>
  <w:footnote w:type="continuationSeparator" w:id="0">
    <w:p w14:paraId="4008F4FA" w14:textId="77777777" w:rsidR="00AF1C38" w:rsidRDefault="00AF1C38" w:rsidP="00744DF4">
      <w:r>
        <w:continuationSeparator/>
      </w:r>
    </w:p>
    <w:p w14:paraId="32AADEC8" w14:textId="77777777" w:rsidR="00AF1C38" w:rsidRDefault="00AF1C38"/>
    <w:p w14:paraId="60316ED4" w14:textId="77777777" w:rsidR="00AF1C38" w:rsidRDefault="00AF1C38"/>
    <w:p w14:paraId="6375A27D" w14:textId="77777777" w:rsidR="00AF1C38" w:rsidRDefault="00AF1C3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20FFDCAE"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6D1405">
      <w:rPr>
        <w:rFonts w:cs="B Titr" w:hint="cs"/>
        <w:sz w:val="20"/>
        <w:szCs w:val="20"/>
        <w:rtl/>
        <w:lang w:bidi="fa-IR"/>
      </w:rPr>
      <w:t>5</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313116"/>
    <w:multiLevelType w:val="hybridMultilevel"/>
    <w:tmpl w:val="AB8455FA"/>
    <w:lvl w:ilvl="0" w:tplc="04090011">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9"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0"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5"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15:restartNumberingAfterBreak="0">
    <w:nsid w:val="486D3490"/>
    <w:multiLevelType w:val="hybridMultilevel"/>
    <w:tmpl w:val="55725A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0"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1A2677B"/>
    <w:multiLevelType w:val="hybridMultilevel"/>
    <w:tmpl w:val="3C7266D0"/>
    <w:lvl w:ilvl="0" w:tplc="0409000F">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2"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3B0FCA"/>
    <w:multiLevelType w:val="hybridMultilevel"/>
    <w:tmpl w:val="F64C5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2"/>
  </w:num>
  <w:num w:numId="2" w16cid:durableId="1563254931">
    <w:abstractNumId w:val="17"/>
  </w:num>
  <w:num w:numId="3" w16cid:durableId="1932620195">
    <w:abstractNumId w:val="24"/>
  </w:num>
  <w:num w:numId="4" w16cid:durableId="1354574188">
    <w:abstractNumId w:val="20"/>
  </w:num>
  <w:num w:numId="5" w16cid:durableId="810636320">
    <w:abstractNumId w:val="3"/>
  </w:num>
  <w:num w:numId="6" w16cid:durableId="1371809256">
    <w:abstractNumId w:val="2"/>
  </w:num>
  <w:num w:numId="7" w16cid:durableId="2142994292">
    <w:abstractNumId w:val="22"/>
  </w:num>
  <w:num w:numId="8" w16cid:durableId="1668899439">
    <w:abstractNumId w:val="31"/>
  </w:num>
  <w:num w:numId="9" w16cid:durableId="1055935263">
    <w:abstractNumId w:val="13"/>
  </w:num>
  <w:num w:numId="10" w16cid:durableId="1595819165">
    <w:abstractNumId w:val="2"/>
  </w:num>
  <w:num w:numId="11" w16cid:durableId="352265406">
    <w:abstractNumId w:val="12"/>
  </w:num>
  <w:num w:numId="12" w16cid:durableId="688332076">
    <w:abstractNumId w:val="16"/>
  </w:num>
  <w:num w:numId="13" w16cid:durableId="69739962">
    <w:abstractNumId w:val="6"/>
  </w:num>
  <w:num w:numId="14" w16cid:durableId="3619008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7"/>
  </w:num>
  <w:num w:numId="16" w16cid:durableId="216278696">
    <w:abstractNumId w:val="15"/>
  </w:num>
  <w:num w:numId="17" w16cid:durableId="279453907">
    <w:abstractNumId w:val="14"/>
  </w:num>
  <w:num w:numId="18" w16cid:durableId="122581336">
    <w:abstractNumId w:val="10"/>
  </w:num>
  <w:num w:numId="19" w16cid:durableId="267153860">
    <w:abstractNumId w:val="4"/>
  </w:num>
  <w:num w:numId="20" w16cid:durableId="949047098">
    <w:abstractNumId w:val="8"/>
  </w:num>
  <w:num w:numId="21" w16cid:durableId="2087922426">
    <w:abstractNumId w:val="0"/>
  </w:num>
  <w:num w:numId="22" w16cid:durableId="670835933">
    <w:abstractNumId w:val="28"/>
  </w:num>
  <w:num w:numId="23" w16cid:durableId="197546072">
    <w:abstractNumId w:val="27"/>
  </w:num>
  <w:num w:numId="24" w16cid:durableId="1578709724">
    <w:abstractNumId w:val="23"/>
  </w:num>
  <w:num w:numId="25" w16cid:durableId="201288001">
    <w:abstractNumId w:val="11"/>
  </w:num>
  <w:num w:numId="26" w16cid:durableId="83844538">
    <w:abstractNumId w:val="30"/>
  </w:num>
  <w:num w:numId="27" w16cid:durableId="750079627">
    <w:abstractNumId w:val="25"/>
  </w:num>
  <w:num w:numId="28" w16cid:durableId="897477172">
    <w:abstractNumId w:val="9"/>
  </w:num>
  <w:num w:numId="29" w16cid:durableId="332991735">
    <w:abstractNumId w:val="5"/>
  </w:num>
  <w:num w:numId="30" w16cid:durableId="936519050">
    <w:abstractNumId w:val="19"/>
  </w:num>
  <w:num w:numId="31" w16cid:durableId="1036855654">
    <w:abstractNumId w:val="26"/>
  </w:num>
  <w:num w:numId="32" w16cid:durableId="598682988">
    <w:abstractNumId w:val="2"/>
  </w:num>
  <w:num w:numId="33" w16cid:durableId="1418549698">
    <w:abstractNumId w:val="2"/>
  </w:num>
  <w:num w:numId="34" w16cid:durableId="1977954923">
    <w:abstractNumId w:val="1"/>
  </w:num>
  <w:num w:numId="35" w16cid:durableId="1658455492">
    <w:abstractNumId w:val="21"/>
  </w:num>
  <w:num w:numId="36" w16cid:durableId="704134516">
    <w:abstractNumId w:val="18"/>
  </w:num>
  <w:num w:numId="37" w16cid:durableId="349793730">
    <w:abstractNumId w:val="2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0515B"/>
    <w:rsid w:val="00013F6C"/>
    <w:rsid w:val="00014966"/>
    <w:rsid w:val="000202D8"/>
    <w:rsid w:val="00021252"/>
    <w:rsid w:val="00023871"/>
    <w:rsid w:val="00026850"/>
    <w:rsid w:val="000340B7"/>
    <w:rsid w:val="00034233"/>
    <w:rsid w:val="000366CB"/>
    <w:rsid w:val="00036DD3"/>
    <w:rsid w:val="00045FB8"/>
    <w:rsid w:val="00051ECD"/>
    <w:rsid w:val="000573AE"/>
    <w:rsid w:val="00063C26"/>
    <w:rsid w:val="0006475D"/>
    <w:rsid w:val="000655C9"/>
    <w:rsid w:val="00065D3A"/>
    <w:rsid w:val="00066342"/>
    <w:rsid w:val="000802B0"/>
    <w:rsid w:val="000811D8"/>
    <w:rsid w:val="00081A06"/>
    <w:rsid w:val="000829B9"/>
    <w:rsid w:val="00083199"/>
    <w:rsid w:val="00083803"/>
    <w:rsid w:val="00083D90"/>
    <w:rsid w:val="00091D36"/>
    <w:rsid w:val="0009254D"/>
    <w:rsid w:val="00093148"/>
    <w:rsid w:val="00093430"/>
    <w:rsid w:val="000A0BBD"/>
    <w:rsid w:val="000A136E"/>
    <w:rsid w:val="000A2C55"/>
    <w:rsid w:val="000A34B4"/>
    <w:rsid w:val="000B2124"/>
    <w:rsid w:val="000B2D0C"/>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235B4"/>
    <w:rsid w:val="00127320"/>
    <w:rsid w:val="00131EE0"/>
    <w:rsid w:val="001325A9"/>
    <w:rsid w:val="00136A53"/>
    <w:rsid w:val="00137887"/>
    <w:rsid w:val="0014066F"/>
    <w:rsid w:val="00141186"/>
    <w:rsid w:val="00145AAB"/>
    <w:rsid w:val="00157760"/>
    <w:rsid w:val="00161282"/>
    <w:rsid w:val="00161D1C"/>
    <w:rsid w:val="00165B3F"/>
    <w:rsid w:val="00171B06"/>
    <w:rsid w:val="001769FA"/>
    <w:rsid w:val="001813D7"/>
    <w:rsid w:val="00192600"/>
    <w:rsid w:val="001943B6"/>
    <w:rsid w:val="001A28ED"/>
    <w:rsid w:val="001A6C23"/>
    <w:rsid w:val="001B19E0"/>
    <w:rsid w:val="001B2E84"/>
    <w:rsid w:val="001C3E08"/>
    <w:rsid w:val="001D02F9"/>
    <w:rsid w:val="001F18E9"/>
    <w:rsid w:val="001F737F"/>
    <w:rsid w:val="001F765D"/>
    <w:rsid w:val="00203472"/>
    <w:rsid w:val="00210D7F"/>
    <w:rsid w:val="002137FF"/>
    <w:rsid w:val="002200E7"/>
    <w:rsid w:val="002231E6"/>
    <w:rsid w:val="0022774E"/>
    <w:rsid w:val="0023240D"/>
    <w:rsid w:val="00237E1E"/>
    <w:rsid w:val="002548BE"/>
    <w:rsid w:val="002630EE"/>
    <w:rsid w:val="00263284"/>
    <w:rsid w:val="00266470"/>
    <w:rsid w:val="00270E8B"/>
    <w:rsid w:val="00274348"/>
    <w:rsid w:val="00276EF9"/>
    <w:rsid w:val="00280A52"/>
    <w:rsid w:val="00285EAD"/>
    <w:rsid w:val="002879A8"/>
    <w:rsid w:val="0029218D"/>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44222"/>
    <w:rsid w:val="003515B0"/>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D3AEE"/>
    <w:rsid w:val="003F2122"/>
    <w:rsid w:val="004038FC"/>
    <w:rsid w:val="004107A0"/>
    <w:rsid w:val="00417773"/>
    <w:rsid w:val="00423A92"/>
    <w:rsid w:val="004420A6"/>
    <w:rsid w:val="00443EF1"/>
    <w:rsid w:val="004440EC"/>
    <w:rsid w:val="004457F9"/>
    <w:rsid w:val="00447A46"/>
    <w:rsid w:val="00447C78"/>
    <w:rsid w:val="00451473"/>
    <w:rsid w:val="00454E29"/>
    <w:rsid w:val="00460286"/>
    <w:rsid w:val="00466FE9"/>
    <w:rsid w:val="00467787"/>
    <w:rsid w:val="00474417"/>
    <w:rsid w:val="0047651C"/>
    <w:rsid w:val="00477E30"/>
    <w:rsid w:val="0048390B"/>
    <w:rsid w:val="00496423"/>
    <w:rsid w:val="00496BC6"/>
    <w:rsid w:val="004C1B93"/>
    <w:rsid w:val="004C23E3"/>
    <w:rsid w:val="004C2C6B"/>
    <w:rsid w:val="004D6157"/>
    <w:rsid w:val="004D6D3F"/>
    <w:rsid w:val="004D796E"/>
    <w:rsid w:val="004F757E"/>
    <w:rsid w:val="00500A6A"/>
    <w:rsid w:val="005041A5"/>
    <w:rsid w:val="00506316"/>
    <w:rsid w:val="00510490"/>
    <w:rsid w:val="0051548C"/>
    <w:rsid w:val="0052221B"/>
    <w:rsid w:val="005238C6"/>
    <w:rsid w:val="0052601F"/>
    <w:rsid w:val="00530FF6"/>
    <w:rsid w:val="00535C5D"/>
    <w:rsid w:val="005379B6"/>
    <w:rsid w:val="00540D3F"/>
    <w:rsid w:val="005513F3"/>
    <w:rsid w:val="00551469"/>
    <w:rsid w:val="0055244F"/>
    <w:rsid w:val="005542C1"/>
    <w:rsid w:val="005600BD"/>
    <w:rsid w:val="00561722"/>
    <w:rsid w:val="005649EF"/>
    <w:rsid w:val="00567CBF"/>
    <w:rsid w:val="00572FF0"/>
    <w:rsid w:val="00573132"/>
    <w:rsid w:val="0057574F"/>
    <w:rsid w:val="00575BA2"/>
    <w:rsid w:val="00577DC9"/>
    <w:rsid w:val="00583BFB"/>
    <w:rsid w:val="005A0C67"/>
    <w:rsid w:val="005A5AD5"/>
    <w:rsid w:val="005A7DAA"/>
    <w:rsid w:val="005B091C"/>
    <w:rsid w:val="005B3DC8"/>
    <w:rsid w:val="005B4840"/>
    <w:rsid w:val="005B48AB"/>
    <w:rsid w:val="005B6687"/>
    <w:rsid w:val="005C3403"/>
    <w:rsid w:val="005C346F"/>
    <w:rsid w:val="005C3549"/>
    <w:rsid w:val="005C4131"/>
    <w:rsid w:val="005C5848"/>
    <w:rsid w:val="005C6DE3"/>
    <w:rsid w:val="005D1151"/>
    <w:rsid w:val="005D127A"/>
    <w:rsid w:val="005D2810"/>
    <w:rsid w:val="005E0782"/>
    <w:rsid w:val="005F6AFC"/>
    <w:rsid w:val="00602118"/>
    <w:rsid w:val="00606058"/>
    <w:rsid w:val="00615281"/>
    <w:rsid w:val="00615351"/>
    <w:rsid w:val="00615845"/>
    <w:rsid w:val="00623C5D"/>
    <w:rsid w:val="006325E7"/>
    <w:rsid w:val="006329C6"/>
    <w:rsid w:val="00635306"/>
    <w:rsid w:val="00635F59"/>
    <w:rsid w:val="006373AA"/>
    <w:rsid w:val="00642EBA"/>
    <w:rsid w:val="00651117"/>
    <w:rsid w:val="00656FB3"/>
    <w:rsid w:val="00657B31"/>
    <w:rsid w:val="00662921"/>
    <w:rsid w:val="00664179"/>
    <w:rsid w:val="006656DE"/>
    <w:rsid w:val="00665DBD"/>
    <w:rsid w:val="0067134F"/>
    <w:rsid w:val="00673A54"/>
    <w:rsid w:val="006748E1"/>
    <w:rsid w:val="00680180"/>
    <w:rsid w:val="006849A6"/>
    <w:rsid w:val="00684BAA"/>
    <w:rsid w:val="006A07AA"/>
    <w:rsid w:val="006A7C6F"/>
    <w:rsid w:val="006B7CA8"/>
    <w:rsid w:val="006C2BE4"/>
    <w:rsid w:val="006C4EDB"/>
    <w:rsid w:val="006D0A97"/>
    <w:rsid w:val="006D1405"/>
    <w:rsid w:val="006D1D9E"/>
    <w:rsid w:val="006D4C48"/>
    <w:rsid w:val="006E5A7D"/>
    <w:rsid w:val="006E7763"/>
    <w:rsid w:val="006F3944"/>
    <w:rsid w:val="00702B22"/>
    <w:rsid w:val="00707C7B"/>
    <w:rsid w:val="00713975"/>
    <w:rsid w:val="00713F4A"/>
    <w:rsid w:val="0071536C"/>
    <w:rsid w:val="00715C3C"/>
    <w:rsid w:val="00715F84"/>
    <w:rsid w:val="007171A1"/>
    <w:rsid w:val="00720168"/>
    <w:rsid w:val="007325C8"/>
    <w:rsid w:val="00733149"/>
    <w:rsid w:val="0074348A"/>
    <w:rsid w:val="00744DF4"/>
    <w:rsid w:val="00750348"/>
    <w:rsid w:val="00752949"/>
    <w:rsid w:val="00756793"/>
    <w:rsid w:val="00757A91"/>
    <w:rsid w:val="007643FF"/>
    <w:rsid w:val="007651FB"/>
    <w:rsid w:val="00777A4A"/>
    <w:rsid w:val="007806FC"/>
    <w:rsid w:val="00787059"/>
    <w:rsid w:val="00797F08"/>
    <w:rsid w:val="007B169E"/>
    <w:rsid w:val="007B2EAF"/>
    <w:rsid w:val="007B59B9"/>
    <w:rsid w:val="007B7908"/>
    <w:rsid w:val="007B7C90"/>
    <w:rsid w:val="007C23CD"/>
    <w:rsid w:val="007C513F"/>
    <w:rsid w:val="007C59A0"/>
    <w:rsid w:val="007D6415"/>
    <w:rsid w:val="007D6C82"/>
    <w:rsid w:val="007D7957"/>
    <w:rsid w:val="007E19EE"/>
    <w:rsid w:val="007F0396"/>
    <w:rsid w:val="007F1E2A"/>
    <w:rsid w:val="0080009A"/>
    <w:rsid w:val="0080488F"/>
    <w:rsid w:val="00810A86"/>
    <w:rsid w:val="00813AAE"/>
    <w:rsid w:val="008216B3"/>
    <w:rsid w:val="00844D36"/>
    <w:rsid w:val="008454AE"/>
    <w:rsid w:val="0086229A"/>
    <w:rsid w:val="00872A93"/>
    <w:rsid w:val="00873A4B"/>
    <w:rsid w:val="00887D53"/>
    <w:rsid w:val="0089186D"/>
    <w:rsid w:val="0089201D"/>
    <w:rsid w:val="008970F4"/>
    <w:rsid w:val="008A14A4"/>
    <w:rsid w:val="008A1D91"/>
    <w:rsid w:val="008A4335"/>
    <w:rsid w:val="008B4E94"/>
    <w:rsid w:val="008C1FB1"/>
    <w:rsid w:val="008C4A13"/>
    <w:rsid w:val="008C55EB"/>
    <w:rsid w:val="008D56B5"/>
    <w:rsid w:val="00910E83"/>
    <w:rsid w:val="00913A07"/>
    <w:rsid w:val="00914B45"/>
    <w:rsid w:val="00924E60"/>
    <w:rsid w:val="00931D53"/>
    <w:rsid w:val="0093251C"/>
    <w:rsid w:val="00935776"/>
    <w:rsid w:val="00942523"/>
    <w:rsid w:val="00943E14"/>
    <w:rsid w:val="0094407D"/>
    <w:rsid w:val="009460A8"/>
    <w:rsid w:val="009538BA"/>
    <w:rsid w:val="00954870"/>
    <w:rsid w:val="009662C8"/>
    <w:rsid w:val="009704B0"/>
    <w:rsid w:val="00972971"/>
    <w:rsid w:val="00975BA9"/>
    <w:rsid w:val="009858C1"/>
    <w:rsid w:val="00992420"/>
    <w:rsid w:val="00997F02"/>
    <w:rsid w:val="009A0E51"/>
    <w:rsid w:val="009A4CB9"/>
    <w:rsid w:val="009B347A"/>
    <w:rsid w:val="009D3152"/>
    <w:rsid w:val="009D715A"/>
    <w:rsid w:val="009E4E4F"/>
    <w:rsid w:val="009E64FB"/>
    <w:rsid w:val="009F283D"/>
    <w:rsid w:val="009F3234"/>
    <w:rsid w:val="009F6921"/>
    <w:rsid w:val="00A123FF"/>
    <w:rsid w:val="00A1323C"/>
    <w:rsid w:val="00A15FD0"/>
    <w:rsid w:val="00A20F53"/>
    <w:rsid w:val="00A22F2E"/>
    <w:rsid w:val="00A30E31"/>
    <w:rsid w:val="00A33799"/>
    <w:rsid w:val="00A3433B"/>
    <w:rsid w:val="00A44501"/>
    <w:rsid w:val="00A4760A"/>
    <w:rsid w:val="00A47FD2"/>
    <w:rsid w:val="00A51308"/>
    <w:rsid w:val="00A521A5"/>
    <w:rsid w:val="00A53EA7"/>
    <w:rsid w:val="00A57C87"/>
    <w:rsid w:val="00A62227"/>
    <w:rsid w:val="00A635B9"/>
    <w:rsid w:val="00A77998"/>
    <w:rsid w:val="00A8389F"/>
    <w:rsid w:val="00A844A0"/>
    <w:rsid w:val="00A867FA"/>
    <w:rsid w:val="00A9602B"/>
    <w:rsid w:val="00A97022"/>
    <w:rsid w:val="00A97163"/>
    <w:rsid w:val="00AD6516"/>
    <w:rsid w:val="00AE0C16"/>
    <w:rsid w:val="00AE11FD"/>
    <w:rsid w:val="00AE187E"/>
    <w:rsid w:val="00AE270F"/>
    <w:rsid w:val="00AE439D"/>
    <w:rsid w:val="00AE7BFA"/>
    <w:rsid w:val="00AF0B6E"/>
    <w:rsid w:val="00AF0E0C"/>
    <w:rsid w:val="00AF1C38"/>
    <w:rsid w:val="00AF515E"/>
    <w:rsid w:val="00AF7052"/>
    <w:rsid w:val="00B01ED7"/>
    <w:rsid w:val="00B022FC"/>
    <w:rsid w:val="00B07606"/>
    <w:rsid w:val="00B107FE"/>
    <w:rsid w:val="00B115AD"/>
    <w:rsid w:val="00B147A4"/>
    <w:rsid w:val="00B200CA"/>
    <w:rsid w:val="00B247F8"/>
    <w:rsid w:val="00B33368"/>
    <w:rsid w:val="00B354FD"/>
    <w:rsid w:val="00B35B41"/>
    <w:rsid w:val="00B35B42"/>
    <w:rsid w:val="00B4289C"/>
    <w:rsid w:val="00B44207"/>
    <w:rsid w:val="00B456B5"/>
    <w:rsid w:val="00B46E4C"/>
    <w:rsid w:val="00B5007B"/>
    <w:rsid w:val="00B6571B"/>
    <w:rsid w:val="00B72447"/>
    <w:rsid w:val="00B72A54"/>
    <w:rsid w:val="00B767E2"/>
    <w:rsid w:val="00B874C9"/>
    <w:rsid w:val="00B93DB1"/>
    <w:rsid w:val="00B9471D"/>
    <w:rsid w:val="00B97FFA"/>
    <w:rsid w:val="00BA04B1"/>
    <w:rsid w:val="00BA0E2B"/>
    <w:rsid w:val="00BA75D6"/>
    <w:rsid w:val="00BA7698"/>
    <w:rsid w:val="00BB01AD"/>
    <w:rsid w:val="00BB4916"/>
    <w:rsid w:val="00BD6A8B"/>
    <w:rsid w:val="00BE6597"/>
    <w:rsid w:val="00BE6A62"/>
    <w:rsid w:val="00C02218"/>
    <w:rsid w:val="00C0552F"/>
    <w:rsid w:val="00C05BE3"/>
    <w:rsid w:val="00C0608E"/>
    <w:rsid w:val="00C2078C"/>
    <w:rsid w:val="00C239AF"/>
    <w:rsid w:val="00C24FE1"/>
    <w:rsid w:val="00C366FD"/>
    <w:rsid w:val="00C42DE8"/>
    <w:rsid w:val="00C43228"/>
    <w:rsid w:val="00C44221"/>
    <w:rsid w:val="00C4447C"/>
    <w:rsid w:val="00C44A7F"/>
    <w:rsid w:val="00C50C9F"/>
    <w:rsid w:val="00C52B71"/>
    <w:rsid w:val="00C61AA6"/>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E171E"/>
    <w:rsid w:val="00CE3BBA"/>
    <w:rsid w:val="00D06128"/>
    <w:rsid w:val="00D0681A"/>
    <w:rsid w:val="00D1295D"/>
    <w:rsid w:val="00D15184"/>
    <w:rsid w:val="00D34A99"/>
    <w:rsid w:val="00D34F12"/>
    <w:rsid w:val="00D378A6"/>
    <w:rsid w:val="00D4379C"/>
    <w:rsid w:val="00D50243"/>
    <w:rsid w:val="00D51E37"/>
    <w:rsid w:val="00D5312D"/>
    <w:rsid w:val="00D5472A"/>
    <w:rsid w:val="00D5594E"/>
    <w:rsid w:val="00D57E35"/>
    <w:rsid w:val="00D73291"/>
    <w:rsid w:val="00D9395C"/>
    <w:rsid w:val="00D96050"/>
    <w:rsid w:val="00D979C7"/>
    <w:rsid w:val="00DA12AC"/>
    <w:rsid w:val="00DA31B0"/>
    <w:rsid w:val="00DB0E23"/>
    <w:rsid w:val="00DB560E"/>
    <w:rsid w:val="00DB59B8"/>
    <w:rsid w:val="00DC6E36"/>
    <w:rsid w:val="00DD03A0"/>
    <w:rsid w:val="00DD3FBA"/>
    <w:rsid w:val="00DE103D"/>
    <w:rsid w:val="00DE3AF4"/>
    <w:rsid w:val="00DF04E1"/>
    <w:rsid w:val="00DF39F2"/>
    <w:rsid w:val="00DF68A6"/>
    <w:rsid w:val="00E02FE1"/>
    <w:rsid w:val="00E131BD"/>
    <w:rsid w:val="00E13DD8"/>
    <w:rsid w:val="00E13E38"/>
    <w:rsid w:val="00E172B4"/>
    <w:rsid w:val="00E21400"/>
    <w:rsid w:val="00E25803"/>
    <w:rsid w:val="00E375FA"/>
    <w:rsid w:val="00E4545C"/>
    <w:rsid w:val="00E467F4"/>
    <w:rsid w:val="00E5185E"/>
    <w:rsid w:val="00E57C78"/>
    <w:rsid w:val="00E62079"/>
    <w:rsid w:val="00E63F7C"/>
    <w:rsid w:val="00E64858"/>
    <w:rsid w:val="00E64DE8"/>
    <w:rsid w:val="00E66D1A"/>
    <w:rsid w:val="00E67226"/>
    <w:rsid w:val="00E67E03"/>
    <w:rsid w:val="00E70CFC"/>
    <w:rsid w:val="00E734FA"/>
    <w:rsid w:val="00E8519F"/>
    <w:rsid w:val="00E95D49"/>
    <w:rsid w:val="00EA1C30"/>
    <w:rsid w:val="00EA3F25"/>
    <w:rsid w:val="00EB3307"/>
    <w:rsid w:val="00EB33C7"/>
    <w:rsid w:val="00EB3DD4"/>
    <w:rsid w:val="00EC6964"/>
    <w:rsid w:val="00EC7FC9"/>
    <w:rsid w:val="00ED18FE"/>
    <w:rsid w:val="00ED3FA5"/>
    <w:rsid w:val="00ED4978"/>
    <w:rsid w:val="00ED6772"/>
    <w:rsid w:val="00EE457E"/>
    <w:rsid w:val="00EF05CF"/>
    <w:rsid w:val="00EF34F7"/>
    <w:rsid w:val="00EF44E9"/>
    <w:rsid w:val="00F016AC"/>
    <w:rsid w:val="00F03783"/>
    <w:rsid w:val="00F34E94"/>
    <w:rsid w:val="00F629C5"/>
    <w:rsid w:val="00F652B2"/>
    <w:rsid w:val="00F7146D"/>
    <w:rsid w:val="00F740A4"/>
    <w:rsid w:val="00F928E7"/>
    <w:rsid w:val="00F96516"/>
    <w:rsid w:val="00FA2470"/>
    <w:rsid w:val="00FA3FC0"/>
    <w:rsid w:val="00FC2599"/>
    <w:rsid w:val="00FC783E"/>
    <w:rsid w:val="00FD3565"/>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D0C"/>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546">
      <w:bodyDiv w:val="1"/>
      <w:marLeft w:val="0"/>
      <w:marRight w:val="0"/>
      <w:marTop w:val="0"/>
      <w:marBottom w:val="0"/>
      <w:divBdr>
        <w:top w:val="none" w:sz="0" w:space="0" w:color="auto"/>
        <w:left w:val="none" w:sz="0" w:space="0" w:color="auto"/>
        <w:bottom w:val="none" w:sz="0" w:space="0" w:color="auto"/>
        <w:right w:val="none" w:sz="0" w:space="0" w:color="auto"/>
      </w:divBdr>
    </w:div>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19984618">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0016137">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06051687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10" Type="http://schemas.microsoft.com/office/2007/relationships/hdphoto" Target="media/hdphoto1.wdp"/><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5</c:f>
              <c:numCache>
                <c:formatCode>General</c:formatCode>
                <c:ptCount val="4"/>
                <c:pt idx="0">
                  <c:v>1.25</c:v>
                </c:pt>
                <c:pt idx="1">
                  <c:v>2.5</c:v>
                </c:pt>
                <c:pt idx="2">
                  <c:v>5</c:v>
                </c:pt>
                <c:pt idx="3">
                  <c:v>10</c:v>
                </c:pt>
              </c:numCache>
            </c:numRef>
          </c:xVal>
          <c:yVal>
            <c:numRef>
              <c:f>Sheet1!$B$2:$B$5</c:f>
              <c:numCache>
                <c:formatCode>General</c:formatCode>
                <c:ptCount val="4"/>
                <c:pt idx="0">
                  <c:v>6.27</c:v>
                </c:pt>
                <c:pt idx="1">
                  <c:v>16.86</c:v>
                </c:pt>
                <c:pt idx="2">
                  <c:v>19.98</c:v>
                </c:pt>
                <c:pt idx="3">
                  <c:v>66.09</c:v>
                </c:pt>
              </c:numCache>
            </c:numRef>
          </c:yVal>
          <c:smooth val="0"/>
          <c:extLst>
            <c:ext xmlns:c16="http://schemas.microsoft.com/office/drawing/2014/chart" uri="{C3380CC4-5D6E-409C-BE32-E72D297353CC}">
              <c16:uniqueId val="{00000001-6B53-4934-894F-E1096228231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L(cm)</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F(mN)</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5</c:f>
              <c:numCache>
                <c:formatCode>General</c:formatCode>
                <c:ptCount val="4"/>
                <c:pt idx="0">
                  <c:v>1</c:v>
                </c:pt>
                <c:pt idx="1">
                  <c:v>2</c:v>
                </c:pt>
                <c:pt idx="2">
                  <c:v>3</c:v>
                </c:pt>
                <c:pt idx="3">
                  <c:v>4</c:v>
                </c:pt>
              </c:numCache>
            </c:numRef>
          </c:xVal>
          <c:yVal>
            <c:numRef>
              <c:f>Sheet1!$B$2:$B$5</c:f>
              <c:numCache>
                <c:formatCode>General</c:formatCode>
                <c:ptCount val="4"/>
                <c:pt idx="0">
                  <c:v>15.68</c:v>
                </c:pt>
                <c:pt idx="1">
                  <c:v>32.06</c:v>
                </c:pt>
                <c:pt idx="2">
                  <c:v>48.44</c:v>
                </c:pt>
                <c:pt idx="3">
                  <c:v>64.930000000000007</c:v>
                </c:pt>
              </c:numCache>
            </c:numRef>
          </c:yVal>
          <c:smooth val="0"/>
          <c:extLst>
            <c:ext xmlns:c16="http://schemas.microsoft.com/office/drawing/2014/chart" uri="{C3380CC4-5D6E-409C-BE32-E72D297353CC}">
              <c16:uniqueId val="{00000001-340A-4146-B2F3-F0F38C66B225}"/>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L(cm)</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F(mN)</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5</c:f>
              <c:numCache>
                <c:formatCode>General</c:formatCode>
                <c:ptCount val="4"/>
                <c:pt idx="0">
                  <c:v>0.5</c:v>
                </c:pt>
                <c:pt idx="1">
                  <c:v>1</c:v>
                </c:pt>
                <c:pt idx="2">
                  <c:v>1.5</c:v>
                </c:pt>
                <c:pt idx="3">
                  <c:v>2</c:v>
                </c:pt>
              </c:numCache>
            </c:numRef>
          </c:xVal>
          <c:yVal>
            <c:numRef>
              <c:f>Sheet1!$B$2:$B$5</c:f>
              <c:numCache>
                <c:formatCode>General</c:formatCode>
                <c:ptCount val="4"/>
                <c:pt idx="0">
                  <c:v>8.42</c:v>
                </c:pt>
                <c:pt idx="1">
                  <c:v>24.81</c:v>
                </c:pt>
                <c:pt idx="2">
                  <c:v>39.909999999999997</c:v>
                </c:pt>
                <c:pt idx="3">
                  <c:v>59.93</c:v>
                </c:pt>
              </c:numCache>
            </c:numRef>
          </c:yVal>
          <c:smooth val="0"/>
          <c:extLst>
            <c:ext xmlns:c16="http://schemas.microsoft.com/office/drawing/2014/chart" uri="{C3380CC4-5D6E-409C-BE32-E72D297353CC}">
              <c16:uniqueId val="{00000001-B3BF-4A21-953E-129749DADACD}"/>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Im</a:t>
                </a:r>
                <a:r>
                  <a:rPr lang="en-US" baseline="0"/>
                  <a:t> </a:t>
                </a:r>
                <a:r>
                  <a:rPr lang="en-US"/>
                  <a:t>(A)</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F (mN)</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legendEntry>
        <c:idx val="1"/>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Entry>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TotalTime>
  <Pages>7</Pages>
  <Words>591</Words>
  <Characters>337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61</cp:revision>
  <cp:lastPrinted>2023-11-19T19:01:00Z</cp:lastPrinted>
  <dcterms:created xsi:type="dcterms:W3CDTF">2023-11-12T20:04:00Z</dcterms:created>
  <dcterms:modified xsi:type="dcterms:W3CDTF">2023-11-19T19:02:00Z</dcterms:modified>
</cp:coreProperties>
</file>